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06F" w:rsidRPr="002A77DD" w:rsidRDefault="00863BF4" w:rsidP="00A6206F">
      <w:pPr>
        <w:tabs>
          <w:tab w:val="left" w:pos="720"/>
        </w:tabs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236220</wp:posOffset>
            </wp:positionH>
            <wp:positionV relativeFrom="paragraph">
              <wp:posOffset>-648335</wp:posOffset>
            </wp:positionV>
            <wp:extent cx="6360795" cy="1584325"/>
            <wp:effectExtent l="19050" t="0" r="1905" b="0"/>
            <wp:wrapNone/>
            <wp:docPr id="3" name="Picture 2" descr="9-ministria-arsimit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-ministria-arsimit-0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158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206F" w:rsidRPr="002A77DD" w:rsidRDefault="00A6206F" w:rsidP="00A6206F">
      <w:pPr>
        <w:tabs>
          <w:tab w:val="left" w:pos="720"/>
        </w:tabs>
        <w:spacing w:line="360" w:lineRule="auto"/>
        <w:jc w:val="center"/>
        <w:rPr>
          <w:b/>
          <w:bCs/>
        </w:rPr>
      </w:pPr>
    </w:p>
    <w:p w:rsidR="00A6206F" w:rsidRPr="002A77DD" w:rsidRDefault="00A6206F" w:rsidP="00A6206F">
      <w:pPr>
        <w:tabs>
          <w:tab w:val="left" w:pos="720"/>
        </w:tabs>
        <w:spacing w:line="360" w:lineRule="auto"/>
        <w:jc w:val="center"/>
        <w:rPr>
          <w:b/>
          <w:bCs/>
        </w:rPr>
      </w:pPr>
    </w:p>
    <w:p w:rsidR="00A6206F" w:rsidRPr="002A77DD" w:rsidRDefault="00A6206F" w:rsidP="00A6206F">
      <w:pPr>
        <w:tabs>
          <w:tab w:val="left" w:pos="720"/>
        </w:tabs>
        <w:spacing w:line="360" w:lineRule="auto"/>
        <w:jc w:val="center"/>
        <w:rPr>
          <w:b/>
          <w:bCs/>
        </w:rPr>
      </w:pPr>
    </w:p>
    <w:p w:rsidR="00A6206F" w:rsidRPr="00E132FE" w:rsidRDefault="00A6206F" w:rsidP="00E20918">
      <w:pPr>
        <w:pBdr>
          <w:bottom w:val="single" w:sz="8" w:space="6" w:color="000000"/>
        </w:pBdr>
        <w:spacing w:after="40" w:line="360" w:lineRule="auto"/>
        <w:jc w:val="center"/>
        <w:rPr>
          <w:b/>
        </w:rPr>
      </w:pPr>
      <w:r w:rsidRPr="00E132FE">
        <w:rPr>
          <w:b/>
          <w:color w:val="000000"/>
        </w:rPr>
        <w:t>INSTITUTI I ZHVILLIMIT TË ARSIMIT</w:t>
      </w:r>
    </w:p>
    <w:p w:rsidR="00A6206F" w:rsidRPr="00E132FE" w:rsidRDefault="00A6206F" w:rsidP="00E20918">
      <w:pPr>
        <w:tabs>
          <w:tab w:val="left" w:pos="720"/>
        </w:tabs>
        <w:spacing w:line="360" w:lineRule="auto"/>
        <w:jc w:val="center"/>
        <w:rPr>
          <w:b/>
          <w:bCs/>
        </w:rPr>
      </w:pPr>
    </w:p>
    <w:p w:rsidR="00B2662C" w:rsidRDefault="00B2662C" w:rsidP="00E132FE">
      <w:pPr>
        <w:widowControl w:val="0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  <w:lang w:val="sq-AL"/>
        </w:rPr>
      </w:pPr>
    </w:p>
    <w:p w:rsidR="00E132FE" w:rsidRDefault="00E132FE" w:rsidP="00E132FE">
      <w:pPr>
        <w:widowControl w:val="0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  <w:lang w:val="sq-AL"/>
        </w:rPr>
      </w:pPr>
    </w:p>
    <w:p w:rsidR="00B2662C" w:rsidRPr="00CC09DD" w:rsidRDefault="00B2662C" w:rsidP="00E132FE">
      <w:pPr>
        <w:widowControl w:val="0"/>
        <w:autoSpaceDE w:val="0"/>
        <w:autoSpaceDN w:val="0"/>
        <w:adjustRightInd w:val="0"/>
        <w:spacing w:line="213" w:lineRule="exact"/>
        <w:jc w:val="center"/>
        <w:rPr>
          <w:color w:val="000000"/>
          <w:sz w:val="28"/>
          <w:szCs w:val="28"/>
          <w:lang w:val="sq-AL"/>
        </w:rPr>
      </w:pPr>
    </w:p>
    <w:p w:rsidR="00E33D42" w:rsidRPr="00CC09DD" w:rsidRDefault="00E33D42" w:rsidP="00671864">
      <w:pPr>
        <w:jc w:val="center"/>
        <w:rPr>
          <w:b/>
          <w:lang w:val="sq-AL"/>
        </w:rPr>
      </w:pPr>
    </w:p>
    <w:p w:rsidR="00E33D42" w:rsidRPr="00CC09DD" w:rsidRDefault="00E33D42" w:rsidP="00EB791A">
      <w:pPr>
        <w:jc w:val="center"/>
        <w:rPr>
          <w:b/>
          <w:lang w:val="sq-AL"/>
        </w:rPr>
      </w:pPr>
      <w:r w:rsidRPr="00CC09DD">
        <w:rPr>
          <w:b/>
          <w:lang w:val="sq-AL"/>
        </w:rPr>
        <w:t>PROGRAM ORIENTUES</w:t>
      </w:r>
      <w:r w:rsidR="00EB791A">
        <w:rPr>
          <w:b/>
          <w:lang w:val="sq-AL"/>
        </w:rPr>
        <w:t xml:space="preserve"> </w:t>
      </w:r>
      <w:r w:rsidRPr="00CC09DD">
        <w:rPr>
          <w:b/>
          <w:lang w:val="sq-AL"/>
        </w:rPr>
        <w:t>PËR</w:t>
      </w:r>
      <w:r w:rsidR="00272ED3">
        <w:rPr>
          <w:b/>
          <w:lang w:val="sq-AL"/>
        </w:rPr>
        <w:t xml:space="preserve"> MATUR</w:t>
      </w:r>
      <w:r w:rsidR="009E430B">
        <w:rPr>
          <w:b/>
          <w:lang w:val="sq-AL"/>
        </w:rPr>
        <w:t>Ë</w:t>
      </w:r>
      <w:r w:rsidR="00272ED3">
        <w:rPr>
          <w:b/>
          <w:lang w:val="sq-AL"/>
        </w:rPr>
        <w:t>N SHTET</w:t>
      </w:r>
      <w:r w:rsidR="009E430B">
        <w:rPr>
          <w:b/>
          <w:lang w:val="sq-AL"/>
        </w:rPr>
        <w:t>Ë</w:t>
      </w:r>
      <w:r w:rsidR="00272ED3">
        <w:rPr>
          <w:b/>
          <w:lang w:val="sq-AL"/>
        </w:rPr>
        <w:t>RORE</w:t>
      </w:r>
    </w:p>
    <w:p w:rsidR="00E33D42" w:rsidRPr="00CC09DD" w:rsidRDefault="00E33D42" w:rsidP="00671864">
      <w:pPr>
        <w:jc w:val="center"/>
        <w:rPr>
          <w:b/>
          <w:lang w:val="sq-AL"/>
        </w:rPr>
      </w:pPr>
    </w:p>
    <w:p w:rsidR="00E33D42" w:rsidRPr="00CC09DD" w:rsidRDefault="00E33D42" w:rsidP="00671864">
      <w:pPr>
        <w:pStyle w:val="Heading7"/>
        <w:spacing w:before="0" w:after="0"/>
        <w:jc w:val="center"/>
        <w:rPr>
          <w:rFonts w:ascii="Times New Roman" w:hAnsi="Times New Roman"/>
          <w:b/>
          <w:lang w:val="sq-AL"/>
        </w:rPr>
      </w:pPr>
    </w:p>
    <w:p w:rsidR="00E33D42" w:rsidRPr="00CC09DD" w:rsidRDefault="00E132FE" w:rsidP="00671864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  <w:color w:val="000000"/>
          <w:lang w:val="sq-AL"/>
        </w:rPr>
      </w:pPr>
      <w:r>
        <w:rPr>
          <w:b/>
          <w:lang w:val="sq-AL"/>
        </w:rPr>
        <w:t>(</w:t>
      </w:r>
      <w:r w:rsidR="00272ED3">
        <w:rPr>
          <w:b/>
          <w:lang w:val="sq-AL"/>
        </w:rPr>
        <w:t xml:space="preserve">Provim i detyruar </w:t>
      </w:r>
      <w:r w:rsidR="009E430B">
        <w:rPr>
          <w:b/>
          <w:lang w:val="sq-AL"/>
        </w:rPr>
        <w:t>për</w:t>
      </w:r>
      <w:r w:rsidR="00253C80">
        <w:rPr>
          <w:b/>
          <w:lang w:val="sq-AL"/>
        </w:rPr>
        <w:t xml:space="preserve"> </w:t>
      </w:r>
      <w:r w:rsidR="00845575">
        <w:rPr>
          <w:b/>
          <w:bCs/>
          <w:color w:val="000000"/>
          <w:lang w:val="sq-AL"/>
        </w:rPr>
        <w:t>g</w:t>
      </w:r>
      <w:r w:rsidR="009E430B">
        <w:rPr>
          <w:b/>
          <w:bCs/>
          <w:color w:val="000000"/>
          <w:lang w:val="sq-AL"/>
        </w:rPr>
        <w:t>jimnazet</w:t>
      </w:r>
      <w:r w:rsidR="00272ED3">
        <w:rPr>
          <w:b/>
          <w:bCs/>
          <w:color w:val="000000"/>
          <w:lang w:val="sq-AL"/>
        </w:rPr>
        <w:t xml:space="preserve"> gjuh</w:t>
      </w:r>
      <w:r w:rsidR="009E430B">
        <w:rPr>
          <w:b/>
          <w:bCs/>
          <w:color w:val="000000"/>
          <w:lang w:val="sq-AL"/>
        </w:rPr>
        <w:t>ë</w:t>
      </w:r>
      <w:r w:rsidR="00272ED3">
        <w:rPr>
          <w:b/>
          <w:bCs/>
          <w:color w:val="000000"/>
          <w:lang w:val="sq-AL"/>
        </w:rPr>
        <w:t>sor</w:t>
      </w:r>
      <w:r w:rsidR="009E430B">
        <w:rPr>
          <w:b/>
          <w:bCs/>
          <w:color w:val="000000"/>
          <w:lang w:val="sq-AL"/>
        </w:rPr>
        <w:t>e</w:t>
      </w:r>
      <w:r w:rsidR="00E33D42" w:rsidRPr="00CC09DD">
        <w:rPr>
          <w:b/>
          <w:bCs/>
          <w:color w:val="000000"/>
          <w:lang w:val="sq-AL"/>
        </w:rPr>
        <w:t>)</w:t>
      </w:r>
    </w:p>
    <w:p w:rsidR="00E33D42" w:rsidRPr="00CC09DD" w:rsidRDefault="00E33D42" w:rsidP="00671864">
      <w:pPr>
        <w:jc w:val="center"/>
        <w:rPr>
          <w:b/>
          <w:sz w:val="32"/>
          <w:szCs w:val="32"/>
          <w:lang w:val="sq-AL"/>
        </w:rPr>
      </w:pPr>
    </w:p>
    <w:p w:rsidR="00503812" w:rsidRDefault="00503812" w:rsidP="00671864">
      <w:pPr>
        <w:jc w:val="center"/>
        <w:rPr>
          <w:b/>
          <w:lang w:val="sq-AL"/>
        </w:rPr>
      </w:pPr>
    </w:p>
    <w:p w:rsidR="00E33D42" w:rsidRPr="00CC09DD" w:rsidRDefault="00E33D42" w:rsidP="00671864">
      <w:pPr>
        <w:jc w:val="center"/>
        <w:rPr>
          <w:b/>
          <w:lang w:val="sq-AL"/>
        </w:rPr>
      </w:pPr>
      <w:r w:rsidRPr="00CC09DD">
        <w:rPr>
          <w:b/>
          <w:lang w:val="sq-AL"/>
        </w:rPr>
        <w:t>LËNDA:</w:t>
      </w:r>
    </w:p>
    <w:p w:rsidR="00E33D42" w:rsidRPr="00272ED3" w:rsidRDefault="00E33D42" w:rsidP="00671864">
      <w:pPr>
        <w:jc w:val="center"/>
        <w:rPr>
          <w:b/>
          <w:lang w:val="sq-AL"/>
        </w:rPr>
      </w:pPr>
      <w:r w:rsidRPr="00CC09DD">
        <w:rPr>
          <w:b/>
          <w:lang w:val="sq-AL"/>
        </w:rPr>
        <w:t>MATEMATIKA BËRTHAMË</w:t>
      </w:r>
    </w:p>
    <w:p w:rsidR="00E33D42" w:rsidRDefault="00E33D42" w:rsidP="00671864">
      <w:pPr>
        <w:jc w:val="center"/>
        <w:rPr>
          <w:b/>
          <w:sz w:val="32"/>
          <w:szCs w:val="32"/>
          <w:lang w:val="sq-AL"/>
        </w:rPr>
      </w:pP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272ED3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  <w:r>
        <w:rPr>
          <w:b/>
          <w:bCs/>
          <w:lang w:val="it-IT"/>
        </w:rPr>
        <w:t>Koordinator</w:t>
      </w:r>
      <w:r w:rsidR="009E430B">
        <w:rPr>
          <w:b/>
          <w:bCs/>
          <w:lang w:val="it-IT"/>
        </w:rPr>
        <w:t>:</w:t>
      </w:r>
      <w:r>
        <w:rPr>
          <w:b/>
          <w:bCs/>
          <w:lang w:val="it-IT"/>
        </w:rPr>
        <w:t xml:space="preserve"> Sotir Rrapo</w:t>
      </w: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272ED3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  <w:r>
        <w:rPr>
          <w:b/>
          <w:bCs/>
          <w:lang w:val="it-IT"/>
        </w:rPr>
        <w:t xml:space="preserve">Viti shkollor </w:t>
      </w:r>
      <w:r w:rsidR="004A1B6C">
        <w:rPr>
          <w:b/>
          <w:bCs/>
          <w:lang w:val="it-IT"/>
        </w:rPr>
        <w:t>2015-2016</w:t>
      </w: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E33D42" w:rsidP="00671864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9E430B" w:rsidRPr="00E132FE" w:rsidRDefault="009E430B" w:rsidP="009E430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9E430B" w:rsidRDefault="009E430B" w:rsidP="009E430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132FE" w:rsidRDefault="00E132FE" w:rsidP="009E430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132FE" w:rsidRPr="00E132FE" w:rsidRDefault="00E132FE" w:rsidP="009E430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9E430B" w:rsidRPr="00E132FE" w:rsidRDefault="009E430B" w:rsidP="009E430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33D42" w:rsidRDefault="00E33D42" w:rsidP="009E430B">
      <w:pPr>
        <w:tabs>
          <w:tab w:val="left" w:pos="720"/>
        </w:tabs>
        <w:spacing w:line="360" w:lineRule="auto"/>
        <w:jc w:val="center"/>
        <w:rPr>
          <w:b/>
          <w:bCs/>
        </w:rPr>
      </w:pPr>
      <w:r>
        <w:rPr>
          <w:b/>
          <w:bCs/>
        </w:rPr>
        <w:t>TIRANË</w:t>
      </w:r>
      <w:r w:rsidR="009E430B">
        <w:rPr>
          <w:b/>
          <w:bCs/>
        </w:rPr>
        <w:t xml:space="preserve">, </w:t>
      </w:r>
      <w:r w:rsidR="004A1B6C">
        <w:rPr>
          <w:b/>
          <w:bCs/>
        </w:rPr>
        <w:t>JANAR, 2016</w:t>
      </w:r>
    </w:p>
    <w:p w:rsidR="00B2662C" w:rsidRDefault="00B2662C" w:rsidP="00671864">
      <w:pPr>
        <w:widowControl w:val="0"/>
        <w:autoSpaceDE w:val="0"/>
        <w:autoSpaceDN w:val="0"/>
        <w:adjustRightInd w:val="0"/>
        <w:spacing w:line="213" w:lineRule="exact"/>
        <w:ind w:left="2866"/>
        <w:jc w:val="center"/>
        <w:rPr>
          <w:color w:val="000000"/>
          <w:sz w:val="28"/>
          <w:szCs w:val="28"/>
          <w:lang w:val="sq-AL"/>
        </w:rPr>
      </w:pPr>
    </w:p>
    <w:p w:rsidR="00B2662C" w:rsidRDefault="00B2662C" w:rsidP="00671864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sz w:val="28"/>
          <w:szCs w:val="28"/>
          <w:lang w:val="sq-AL"/>
        </w:rPr>
        <w:br w:type="page"/>
      </w:r>
    </w:p>
    <w:p w:rsidR="00B2662C" w:rsidRDefault="00B2662C" w:rsidP="00E33D4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sz w:val="28"/>
          <w:szCs w:val="28"/>
          <w:lang w:val="sq-AL"/>
        </w:rPr>
        <w:lastRenderedPageBreak/>
        <w:t>Udhëzime të përgjithshme</w:t>
      </w:r>
    </w:p>
    <w:p w:rsidR="00B2662C" w:rsidRDefault="00B2662C" w:rsidP="00671864">
      <w:pPr>
        <w:pStyle w:val="Default"/>
        <w:spacing w:line="360" w:lineRule="auto"/>
        <w:jc w:val="both"/>
        <w:rPr>
          <w:lang w:val="sq-AL"/>
        </w:rPr>
      </w:pPr>
      <w:r>
        <w:rPr>
          <w:lang w:val="sq-AL"/>
        </w:rPr>
        <w:t xml:space="preserve">Ky program orientues ndihmon në përgatitjen e nxënësve për provimin e lëndës së </w:t>
      </w:r>
      <w:r>
        <w:rPr>
          <w:i/>
          <w:lang w:val="sq-AL"/>
        </w:rPr>
        <w:t>Matematikës bërthamë</w:t>
      </w:r>
      <w:r>
        <w:rPr>
          <w:lang w:val="sq-AL"/>
        </w:rPr>
        <w:t xml:space="preserve"> të gjimnazit me drejtim gj</w:t>
      </w:r>
      <w:r w:rsidR="00503812">
        <w:rPr>
          <w:lang w:val="sq-AL"/>
        </w:rPr>
        <w:t>uhësor</w:t>
      </w:r>
      <w:r>
        <w:rPr>
          <w:lang w:val="sq-AL"/>
        </w:rPr>
        <w:t xml:space="preserve">. Ai synon orientimin e përgatitjes së nxënësve nëpërmjet përqendrimit në njohuritë dhe aftësitë më të rëndësishme të lëndës. Njëherazi ndihmon edhe në verifikimin paraprak të përgatitjes përfundimtare të nxënësve, sepse mundëson zhvillimin e testimeve përmbledhëse. </w:t>
      </w:r>
    </w:p>
    <w:p w:rsidR="00B2662C" w:rsidRDefault="00B2662C" w:rsidP="00A138FB">
      <w:pPr>
        <w:tabs>
          <w:tab w:val="left" w:pos="3150"/>
        </w:tabs>
        <w:spacing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 xml:space="preserve">Përgatitja për provimin e lëndës së </w:t>
      </w:r>
      <w:r>
        <w:rPr>
          <w:i/>
          <w:color w:val="000000"/>
          <w:lang w:val="sq-AL"/>
        </w:rPr>
        <w:t>Matematikës bërthamë</w:t>
      </w:r>
      <w:r>
        <w:rPr>
          <w:color w:val="000000"/>
          <w:lang w:val="sq-AL"/>
        </w:rPr>
        <w:t xml:space="preserve"> bazohet në programet e </w:t>
      </w:r>
      <w:r>
        <w:rPr>
          <w:i/>
          <w:color w:val="000000"/>
          <w:lang w:val="sq-AL"/>
        </w:rPr>
        <w:t>Matematikës bërthamë</w:t>
      </w:r>
      <w:r>
        <w:rPr>
          <w:color w:val="000000"/>
          <w:lang w:val="sq-AL"/>
        </w:rPr>
        <w:t xml:space="preserve"> dhe përfshin njohuritë dhe aftësitë më të rëndësishme të këtij programi.</w:t>
      </w:r>
    </w:p>
    <w:p w:rsidR="00B2662C" w:rsidRDefault="00B2662C" w:rsidP="00A138FB">
      <w:pPr>
        <w:tabs>
          <w:tab w:val="left" w:pos="3150"/>
        </w:tabs>
        <w:spacing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>Modelimi matematik, aftësia për të zgjidhur problema, aftësia për të përdorur njohuritë matematike në situata nga jeta reale dhe në problema me përmbajtje nga shkencat e tjera, aftësia e të menduarit kritik, aftësia për të argumentuar, për të gjykuar, për të vërtetuar, si dhe aftësitë ndërkurrikulare duhet të jenë në vëmendje përgj</w:t>
      </w:r>
      <w:r w:rsidR="00503812">
        <w:rPr>
          <w:color w:val="000000"/>
          <w:lang w:val="sq-AL"/>
        </w:rPr>
        <w:t>atë përgatitjes për provimin e m</w:t>
      </w:r>
      <w:r>
        <w:rPr>
          <w:color w:val="000000"/>
          <w:lang w:val="sq-AL"/>
        </w:rPr>
        <w:t>atematikës.</w:t>
      </w:r>
    </w:p>
    <w:p w:rsidR="00B2662C" w:rsidRDefault="00B2662C" w:rsidP="00A138FB">
      <w:pPr>
        <w:widowControl w:val="0"/>
        <w:autoSpaceDE w:val="0"/>
        <w:autoSpaceDN w:val="0"/>
        <w:adjustRightInd w:val="0"/>
        <w:spacing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 xml:space="preserve">Programi orientues për përgatitjen për provimin e lëndës së </w:t>
      </w:r>
      <w:r>
        <w:rPr>
          <w:i/>
          <w:color w:val="000000"/>
          <w:lang w:val="sq-AL"/>
        </w:rPr>
        <w:t>Matematikës bërthamë</w:t>
      </w:r>
      <w:r>
        <w:rPr>
          <w:color w:val="000000"/>
          <w:lang w:val="sq-AL"/>
        </w:rPr>
        <w:t xml:space="preserve"> është mbështetur në:</w:t>
      </w:r>
    </w:p>
    <w:p w:rsidR="00B2662C" w:rsidRPr="002B1166" w:rsidRDefault="00B2662C" w:rsidP="002B1166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 xml:space="preserve">programet e </w:t>
      </w:r>
      <w:r>
        <w:rPr>
          <w:i/>
          <w:color w:val="000000"/>
          <w:lang w:val="sq-AL"/>
        </w:rPr>
        <w:t>Matematikës 10-12</w:t>
      </w:r>
      <w:r w:rsidR="00503812">
        <w:rPr>
          <w:color w:val="000000"/>
          <w:lang w:val="sq-AL"/>
        </w:rPr>
        <w:t xml:space="preserve"> të gjimnazeve me drejtim gjuhësor</w:t>
      </w:r>
      <w:r>
        <w:rPr>
          <w:color w:val="000000"/>
          <w:lang w:val="sq-AL"/>
        </w:rPr>
        <w:t>;</w:t>
      </w:r>
      <w:r w:rsidRPr="002B1166">
        <w:rPr>
          <w:color w:val="000000"/>
          <w:lang w:val="sq-AL"/>
        </w:rPr>
        <w:t>.</w:t>
      </w:r>
    </w:p>
    <w:p w:rsidR="00B2662C" w:rsidRDefault="00B2662C" w:rsidP="00A138FB">
      <w:pPr>
        <w:spacing w:before="100" w:beforeAutospacing="1" w:after="100" w:afterAutospacing="1" w:line="360" w:lineRule="auto"/>
        <w:jc w:val="both"/>
        <w:rPr>
          <w:color w:val="000000"/>
          <w:lang w:val="sq-AL"/>
        </w:rPr>
      </w:pPr>
      <w:r>
        <w:rPr>
          <w:b/>
          <w:color w:val="000000"/>
          <w:sz w:val="28"/>
          <w:szCs w:val="28"/>
          <w:lang w:val="sq-AL"/>
        </w:rPr>
        <w:t>2</w:t>
      </w:r>
      <w:r>
        <w:rPr>
          <w:color w:val="000000"/>
          <w:sz w:val="28"/>
          <w:szCs w:val="28"/>
          <w:lang w:val="sq-AL"/>
        </w:rPr>
        <w:t xml:space="preserve">. </w:t>
      </w:r>
      <w:r>
        <w:rPr>
          <w:b/>
          <w:bCs/>
          <w:color w:val="000000"/>
          <w:sz w:val="28"/>
          <w:szCs w:val="28"/>
          <w:lang w:val="sq-AL"/>
        </w:rPr>
        <w:t>Linjat dhe nënlinjat</w:t>
      </w:r>
      <w:r>
        <w:rPr>
          <w:b/>
          <w:color w:val="000000"/>
          <w:sz w:val="28"/>
          <w:szCs w:val="28"/>
          <w:lang w:val="sq-AL"/>
        </w:rPr>
        <w:t xml:space="preserve"> </w:t>
      </w:r>
    </w:p>
    <w:tbl>
      <w:tblPr>
        <w:tblW w:w="88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4"/>
        <w:gridCol w:w="2565"/>
        <w:gridCol w:w="5757"/>
      </w:tblGrid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r.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t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ënlinjat</w:t>
            </w:r>
          </w:p>
        </w:tc>
      </w:tr>
      <w:tr w:rsidR="00B2662C" w:rsidRPr="00E132FE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umri dhe veprimet me numra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bashkësitë numerike, veprime me numra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matematika dhe financa e jetës së përditshme</w:t>
            </w:r>
          </w:p>
        </w:tc>
      </w:tr>
      <w:tr w:rsidR="00B2662C" w:rsidRPr="00E132FE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2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Algjebra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shprehjet shkronjore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zgjidhja e ekuacioneve, inekuacioneve, sistemeve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3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Matja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matje jo të drejtpërdrejta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matje me formula</w:t>
            </w:r>
          </w:p>
        </w:tc>
      </w:tr>
      <w:tr w:rsidR="00B2662C" w:rsidRPr="00E132FE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4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Gjeometria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gjeometria në plan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gjeometria në hapësirë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vijat e gradës së dytë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5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Funksioni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kuptimi dhe paraqitja e funksionit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funksioni dhe limiti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6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jehsimi diferencial e integral</w:t>
            </w: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- derivati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njehsimi integral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7</w:t>
            </w:r>
          </w:p>
        </w:tc>
        <w:tc>
          <w:tcPr>
            <w:tcW w:w="2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 xml:space="preserve">Statistikë, probabilitet dhe kombinatorikë </w:t>
            </w:r>
          </w:p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</w:p>
        </w:tc>
        <w:tc>
          <w:tcPr>
            <w:tcW w:w="5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statistikë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probabilitet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elemente të njehsimit kombinator </w:t>
            </w:r>
          </w:p>
        </w:tc>
      </w:tr>
    </w:tbl>
    <w:p w:rsidR="00936A02" w:rsidRDefault="00B2662C" w:rsidP="00A138FB">
      <w:pPr>
        <w:spacing w:before="100" w:beforeAutospacing="1" w:after="100" w:afterAutospacing="1" w:line="360" w:lineRule="auto"/>
        <w:jc w:val="both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sz w:val="28"/>
          <w:szCs w:val="28"/>
          <w:lang w:val="sq-AL"/>
        </w:rPr>
        <w:t>3. </w:t>
      </w:r>
      <w:r>
        <w:rPr>
          <w:b/>
          <w:bCs/>
          <w:color w:val="000000"/>
          <w:sz w:val="28"/>
          <w:szCs w:val="28"/>
          <w:lang w:val="sq-AL"/>
        </w:rPr>
        <w:t>Përshkrimi i linjës dhe objektivat</w:t>
      </w:r>
      <w:r>
        <w:rPr>
          <w:b/>
          <w:color w:val="000000"/>
          <w:sz w:val="28"/>
          <w:szCs w:val="28"/>
          <w:lang w:val="sq-AL"/>
        </w:rPr>
        <w:t xml:space="preserve"> </w:t>
      </w:r>
    </w:p>
    <w:p w:rsidR="00936A02" w:rsidRDefault="00B2662C" w:rsidP="00A138FB">
      <w:pPr>
        <w:spacing w:before="100" w:beforeAutospacing="1" w:after="100" w:afterAutospacing="1" w:line="360" w:lineRule="auto"/>
        <w:jc w:val="both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lang w:val="sq-AL"/>
        </w:rPr>
        <w:t xml:space="preserve">Linja 1: Numri dhe veprimet me numra </w:t>
      </w:r>
    </w:p>
    <w:p w:rsidR="00B2662C" w:rsidRPr="00936A02" w:rsidRDefault="00B2662C" w:rsidP="00A138FB">
      <w:pPr>
        <w:spacing w:before="100" w:beforeAutospacing="1" w:after="100" w:afterAutospacing="1" w:line="360" w:lineRule="auto"/>
        <w:jc w:val="both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lang w:val="sq-AL"/>
        </w:rPr>
        <w:t>Përshkrimi i linjës:</w:t>
      </w:r>
      <w:r>
        <w:rPr>
          <w:color w:val="000000"/>
          <w:lang w:val="sq-AL"/>
        </w:rPr>
        <w:t xml:space="preserve"> zbatimi i konceptit të numrit dhe veprimeve me numra në situata të ndryshme përfshirë edhe ato që kanë lidhje me financën e jetës së përditshme.</w:t>
      </w:r>
    </w:p>
    <w:p w:rsidR="00B2662C" w:rsidRDefault="00B2662C" w:rsidP="00A138FB">
      <w:pPr>
        <w:spacing w:line="360" w:lineRule="auto"/>
        <w:jc w:val="both"/>
        <w:rPr>
          <w:bCs/>
          <w:color w:val="000000"/>
          <w:lang w:val="sq-AL"/>
        </w:rPr>
      </w:pPr>
      <w:r>
        <w:rPr>
          <w:i/>
          <w:color w:val="000000"/>
          <w:lang w:val="sq-AL"/>
        </w:rPr>
        <w:t>Njohuritë janë</w:t>
      </w:r>
      <w:r>
        <w:rPr>
          <w:color w:val="000000"/>
          <w:lang w:val="sq-AL"/>
        </w:rPr>
        <w:t xml:space="preserve">: </w:t>
      </w:r>
      <w:r>
        <w:rPr>
          <w:bCs/>
          <w:color w:val="000000"/>
          <w:lang w:val="sq-AL"/>
        </w:rPr>
        <w:t>bashkësitë numerike N, Z, Q, R veprime me to (prerja, bashkimi, përfshirja); prodhimi kartezian i dy bashkësive të fundme; veprime me numra realë: +,-,*,/ dhe ngritja në fuqi në shprehje numerike; veprime me rrënjë +, -, *, e konjuguara; disa nënbashkësi të rëndësishme të R (intervali, segmenti etj.); kuptimi i logaritmit, vetitë e logaritmit; logaritmimi i një shprehje ku ka, fuqi, herës apo prodhime; interesi i thjeshtë dhe i përbërë (formula përkatëse).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br w:type="page"/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lastRenderedPageBreak/>
        <w:t>Objektivat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9"/>
        <w:gridCol w:w="5966"/>
      </w:tblGrid>
      <w:tr w:rsidR="00B2662C" w:rsidTr="00B2662C">
        <w:tc>
          <w:tcPr>
            <w:tcW w:w="255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/nënlinja</w:t>
            </w:r>
          </w:p>
        </w:tc>
        <w:tc>
          <w:tcPr>
            <w:tcW w:w="596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255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spacing w:line="360" w:lineRule="auto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Bashkësitë numerike, veprime me numra</w:t>
            </w:r>
          </w:p>
          <w:p w:rsidR="00B2662C" w:rsidRDefault="00B2662C" w:rsidP="00A138FB">
            <w:pPr>
              <w:spacing w:before="100" w:beforeAutospacing="1" w:after="100" w:afterAutospacing="1" w:line="360" w:lineRule="auto"/>
              <w:rPr>
                <w:color w:val="000000"/>
                <w:lang w:val="sq-AL"/>
              </w:rPr>
            </w:pPr>
          </w:p>
        </w:tc>
        <w:tc>
          <w:tcPr>
            <w:tcW w:w="5966" w:type="dxa"/>
            <w:tcBorders>
              <w:top w:val="nil"/>
              <w:left w:val="nil"/>
              <w:bottom w:val="nil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në zbatime marrëdhëniet e ndërsjella ndërmjet bashkësive numerike N, Z, Q, R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prodhimin kartezian të dy bashkësive, për dy bashkësi të fundm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vetitë e veprimeve me numra realë për gjetjen e vlerës së një shprehje numerike (me ose pa kllapa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araqesë me mënyra të ndryshme një interval numerik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përdorë në zbatime prerjen dhe bashkimin e dy intervaleve numerike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vetitë e logaritmeve në zbatime të thjesht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logaritmojë një shprehje të thjeshtë ku ka fuqi, herës apo prodhime.</w:t>
            </w:r>
          </w:p>
          <w:p w:rsidR="00B2662C" w:rsidRDefault="00B2662C" w:rsidP="00A138FB">
            <w:pPr>
              <w:spacing w:line="360" w:lineRule="auto"/>
              <w:ind w:left="360"/>
              <w:jc w:val="both"/>
              <w:rPr>
                <w:color w:val="000000"/>
                <w:lang w:val="sq-AL"/>
              </w:rPr>
            </w:pPr>
          </w:p>
        </w:tc>
      </w:tr>
      <w:tr w:rsidR="00B2662C" w:rsidRPr="00E132FE" w:rsidTr="00B2662C">
        <w:tc>
          <w:tcPr>
            <w:tcW w:w="255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after="200" w:line="360" w:lineRule="auto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Matematika dhe financa e jetës së përditshme</w:t>
            </w:r>
          </w:p>
        </w:tc>
        <w:tc>
          <w:tcPr>
            <w:tcW w:w="59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rPr>
                <w:i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</w:t>
            </w:r>
            <w:r>
              <w:rPr>
                <w:i/>
                <w:color w:val="000000"/>
                <w:lang w:val="sq-AL"/>
              </w:rPr>
              <w:t>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interesin e thjeshtë dhe të përbërë në problema nga jeta reale.</w:t>
            </w:r>
          </w:p>
        </w:tc>
      </w:tr>
    </w:tbl>
    <w:p w:rsidR="00B2662C" w:rsidRDefault="00B2662C" w:rsidP="00A138FB">
      <w:pPr>
        <w:spacing w:before="100" w:beforeAutospacing="1" w:after="100" w:afterAutospacing="1"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> 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Linja 2: Algjebra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i/>
          <w:color w:val="000000"/>
          <w:lang w:val="sq-AL"/>
        </w:rPr>
      </w:pPr>
      <w:r>
        <w:rPr>
          <w:b/>
          <w:color w:val="000000"/>
          <w:lang w:val="sq-AL"/>
        </w:rPr>
        <w:t xml:space="preserve">Përshkrimi i linjës: </w:t>
      </w:r>
      <w:r>
        <w:rPr>
          <w:color w:val="000000"/>
          <w:lang w:val="sq-AL"/>
        </w:rPr>
        <w:t>shprehja e marrëdhënieve të ndryshme matematikore me anë të gjuhës së algjebrës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i/>
          <w:color w:val="000000"/>
          <w:lang w:val="sq-AL"/>
        </w:rPr>
        <w:t>Njohuritë janë</w:t>
      </w:r>
      <w:r>
        <w:rPr>
          <w:color w:val="000000"/>
          <w:lang w:val="sq-AL"/>
        </w:rPr>
        <w:t xml:space="preserve">: shndërrime të thjeshta të polinomeve (mbledhja, shumëzimi, faktorizimi); fuqia dhe rrënja e polinomit; vlerat e palejuara të ndryshores në një shprehje algjebrike me </w:t>
      </w:r>
      <w:r>
        <w:rPr>
          <w:color w:val="000000"/>
          <w:lang w:val="sq-AL"/>
        </w:rPr>
        <w:lastRenderedPageBreak/>
        <w:t>një ndryshore; shndërrime të njëvlershme të shprehjeve algjebrike; shndërrime të njëvlershme ekuacioneve dhe inekuacioneve me një ndryshore; zgjidhja e ekuacioneve dhe inekuacioneve të fuqisë së parë e të dytë me një ndryshore grafikisht ose algjebrikisht; zgjidhja e ekuacioneve dhe inekuacioneve në trajtë prodhimi ose herësi; zgjidhja e sistemeve të ekuacioneve/inekuacioneve të tipave të mësipërm; studimi i shenjës së binomit të fuqisë së parë e të trinomit të fuqisë së dytë me një ndryshore; ekuacione eksponenciale të thjeshta, të trajtës a</w:t>
      </w:r>
      <w:r>
        <w:rPr>
          <w:color w:val="000000"/>
          <w:vertAlign w:val="superscript"/>
          <w:lang w:val="sq-AL"/>
        </w:rPr>
        <w:t>u</w:t>
      </w:r>
      <w:r>
        <w:rPr>
          <w:color w:val="000000"/>
          <w:lang w:val="sq-AL"/>
        </w:rPr>
        <w:t>=a</w:t>
      </w:r>
      <w:r>
        <w:rPr>
          <w:color w:val="000000"/>
          <w:vertAlign w:val="superscript"/>
          <w:lang w:val="sq-AL"/>
        </w:rPr>
        <w:t>v</w:t>
      </w:r>
      <w:r>
        <w:rPr>
          <w:color w:val="000000"/>
          <w:lang w:val="sq-AL"/>
        </w:rPr>
        <w:t xml:space="preserve"> apo që sillen në këtë trajtë, duke përdorur vetitë kryesore të fuqive; zgjidhja e ekuacioneve logaritmike të thjeshta, të trajtës log</w:t>
      </w:r>
      <w:r>
        <w:rPr>
          <w:color w:val="000000"/>
          <w:vertAlign w:val="subscript"/>
          <w:lang w:val="sq-AL"/>
        </w:rPr>
        <w:t>a</w:t>
      </w:r>
      <w:r>
        <w:rPr>
          <w:color w:val="000000"/>
          <w:lang w:val="sq-AL"/>
        </w:rPr>
        <w:t>u=log</w:t>
      </w:r>
      <w:r>
        <w:rPr>
          <w:color w:val="000000"/>
          <w:vertAlign w:val="subscript"/>
          <w:lang w:val="sq-AL"/>
        </w:rPr>
        <w:t>a</w:t>
      </w:r>
      <w:r>
        <w:rPr>
          <w:color w:val="000000"/>
          <w:lang w:val="sq-AL"/>
        </w:rPr>
        <w:t xml:space="preserve">v ose që sillen në këtë trajtë, duke përdorur vetitë e logaritmeve. 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Objektivat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989"/>
        <w:gridCol w:w="6536"/>
      </w:tblGrid>
      <w:tr w:rsidR="00B2662C" w:rsidTr="00B2662C">
        <w:tc>
          <w:tcPr>
            <w:tcW w:w="19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/nënlinja</w:t>
            </w:r>
          </w:p>
        </w:tc>
        <w:tc>
          <w:tcPr>
            <w:tcW w:w="65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 xml:space="preserve">Shprehjet shkronjore </w:t>
            </w:r>
          </w:p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bëjë shndërrime të thjeshta të polinomeve (mbledhja, shumëzimi, faktorizimi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gjejë fuqinë dhe rrënjën e polinomit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vlerat e palejuara të ndryshores në një shprehje algjebrike me një ndrysho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kryejë shndërrime të shprehjeve duke përdorur formulat kryesore algjebrike.</w:t>
            </w:r>
          </w:p>
        </w:tc>
      </w:tr>
      <w:tr w:rsidR="00B2662C" w:rsidRPr="00E132FE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spacing w:before="100" w:beforeAutospacing="1" w:after="100" w:afterAutospacing="1" w:line="360" w:lineRule="auto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Zgjidhja e ekuacioneve, inekuacioneve, sistemeve</w:t>
            </w:r>
          </w:p>
          <w:p w:rsidR="00B2662C" w:rsidRDefault="00B2662C" w:rsidP="00A138FB">
            <w:pPr>
              <w:pStyle w:val="ListParagraph"/>
              <w:spacing w:before="240"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shndërrime të njëvlershme për të kthyer ekuacionet dhe inekuacionet e fuqisë së parë e të dytë me një ndryshore në trajtat standarde (kanonike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përdorë mënyrat grafike, algjebrike, për zgjidhjen e ekuacioneve dhe të inekuacioneve të fuqisë së parë e të dytë me një ndryshore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gjidhë ekuacione dhe inekuacione ku ana e majtë është prodhim ose herës dypolinomesh, kurse ana e djathtë zero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 të zgjidhë sistemet e ekuacioneve/inekuacioneve të tipave të mësipërm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të studiojë shenjën e binomit të fuqisë së parë e të trinomit të fuqisë së dytë me një ndrysho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përdorë studimin e shenjës së trinomit për të zgjidhur inekuacione me anë të majtë në formë prodhimi apo herësi f(x). g(x) </w:t>
            </w:r>
            <w:r w:rsidRPr="00A82795">
              <w:rPr>
                <w:color w:val="000000"/>
                <w:lang w:val="sq-AL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1.7pt" o:ole="">
                  <v:imagedata r:id="rId9" o:title=""/>
                </v:shape>
                <o:OLEObject Type="Embed" ProgID="Equation.DSMT4" ShapeID="_x0000_i1025" DrawAspect="Content" ObjectID="_1515567280" r:id="rId10"/>
              </w:object>
            </w:r>
            <w:r>
              <w:rPr>
                <w:color w:val="000000"/>
                <w:lang w:val="sq-AL"/>
              </w:rPr>
              <w:t xml:space="preserve">0, f(x) / g(x) </w:t>
            </w:r>
            <w:r w:rsidRPr="00A82795">
              <w:rPr>
                <w:color w:val="000000"/>
                <w:lang w:val="sq-AL"/>
              </w:rPr>
              <w:object w:dxaOrig="200" w:dyaOrig="240">
                <v:shape id="_x0000_i1026" type="#_x0000_t75" style="width:10.05pt;height:11.7pt" o:ole="">
                  <v:imagedata r:id="rId9" o:title=""/>
                </v:shape>
                <o:OLEObject Type="Embed" ProgID="Equation.DSMT4" ShapeID="_x0000_i1026" DrawAspect="Content" ObjectID="_1515567281" r:id="rId11"/>
              </w:object>
            </w:r>
            <w:r>
              <w:rPr>
                <w:color w:val="000000"/>
                <w:lang w:val="sq-AL"/>
              </w:rPr>
              <w:t>0 , ku f(x) dhe g(x) janë binomë të fuqisë së parë dhe/ose trinomë të fuqisë së dytë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 të zgjidhë me mënyra të ndryshme ekuacione eksponenciale të thjeshta, të trajtës au=av apo që sillen në këtë trajtë, duke përdorur vetitë kryesore të fuqi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mënyrat e zgjidhjes së ekuacioneve logaritmike të thjeshta, të trajtës logau=logav ose që sillen në këtë trajtë, duke përdorur vetitë e logaritme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zgjidhë ekuacionet elementare trigonometrike dhe ekuacione të thjeshta trigonometrike duke përdorur formulat e mësuara trigonometrike. </w:t>
            </w:r>
          </w:p>
        </w:tc>
      </w:tr>
    </w:tbl>
    <w:p w:rsidR="00B2662C" w:rsidRDefault="00B2662C" w:rsidP="00A138FB">
      <w:pPr>
        <w:spacing w:before="100" w:beforeAutospacing="1" w:after="100" w:afterAutospacing="1" w:line="360" w:lineRule="auto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lastRenderedPageBreak/>
        <w:t>Linja 3: Matja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b/>
          <w:color w:val="000000"/>
          <w:lang w:val="sq-AL"/>
        </w:rPr>
        <w:t xml:space="preserve">Përshkrimi i linjës: </w:t>
      </w:r>
      <w:r>
        <w:rPr>
          <w:color w:val="000000"/>
          <w:lang w:val="sq-AL"/>
        </w:rPr>
        <w:t>matjet jo të drejtpërdrejta duke përdorur koncepte trigonometrike dhe formula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i/>
          <w:color w:val="000000"/>
          <w:lang w:val="sq-AL"/>
        </w:rPr>
        <w:t>Njohuritë janë</w:t>
      </w:r>
      <w:r>
        <w:rPr>
          <w:color w:val="000000"/>
          <w:lang w:val="sq-AL"/>
        </w:rPr>
        <w:t>: gjetja e masës së elementit të kërkuar, që nuk matet dot drejtpërdrejt, duke përdorur teoremat e sinusit, të kosinusit dhe ngjashmërinë e trekëndëshave; zbatime të teoremave të Euklidit dhe të Pitagorës në situata problemore; largesa ndërmjet dy pikave, gjatësia e vektorit dhe prodhimi numerik i dy vektorëve, me koordinata të dhëna; vetitë e prodhimit numerik të dy vektorëve; njehsimi me formula i syprinës dhe vëllimit të prizmit, paralelpipedit, piramidës, cilindrit dhe konit rrethor të drejtë; këndi dhe harku trigonometrik në rrethin trigonometrik; formulat trigonometrike për këndet me shumë ose ndryshesë 90°, dhe me shumë 180°; zbatimi i formulave për sin2α, cos 2α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br w:type="page"/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lastRenderedPageBreak/>
        <w:t>Objektivat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616"/>
        <w:gridCol w:w="5909"/>
      </w:tblGrid>
      <w:tr w:rsidR="00B2662C" w:rsidTr="00B2662C">
        <w:tc>
          <w:tcPr>
            <w:tcW w:w="26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/nënlinja</w:t>
            </w:r>
          </w:p>
        </w:tc>
        <w:tc>
          <w:tcPr>
            <w:tcW w:w="59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2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spacing w:before="100" w:beforeAutospacing="1" w:after="100" w:afterAutospacing="1" w:line="360" w:lineRule="auto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Matje jo të drejtpërdrejta, matje me formula</w:t>
            </w:r>
          </w:p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masën e elementit të kërkuar që nuk matet dot drejtpërdrejt, duke përdorur formulat e trigonometrisë në trekëndësh, teoremat e sinusit e të kosinusit dhe ngjashmërinë e trekëndësha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teoremat e Euklidit dhe të Pitagorës në situata problemo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teoremat e sinusit e të kosinusit për njehsimin e syprinave të figurave-plan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njehsojë largesën ndërmjet dy pikave, gjatësinë e vektorit dhe prodhimin numerik të dy vektorëve, me koordinata të dhën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vetitë e prodhimit numerik të dy vektorëve në situata të thjesht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njehsojë me formula syprinën dhe vëllimin e prizmit, paralelpipedit, piramidës, cilindrit dhe konit rrethor të drejt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dallojë këndin dhe harkun trigonometrik në rrethin trigonometrik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formulat trigonometrike për këndet me shumë ose ndryshesë 90°, dhe me shumë 180°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formulat për sin2α, cos 2α;</w:t>
            </w:r>
          </w:p>
        </w:tc>
      </w:tr>
    </w:tbl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Linja 4: Gjeometria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jc w:val="both"/>
        <w:rPr>
          <w:color w:val="000000"/>
          <w:lang w:val="sq-AL"/>
        </w:rPr>
      </w:pPr>
      <w:r>
        <w:rPr>
          <w:b/>
          <w:color w:val="000000"/>
          <w:lang w:val="sq-AL"/>
        </w:rPr>
        <w:t>Përshkrimi i linjës:</w:t>
      </w:r>
      <w:r>
        <w:rPr>
          <w:color w:val="000000"/>
          <w:lang w:val="sq-AL"/>
        </w:rPr>
        <w:t xml:space="preserve"> kongruenca, ngjashmëria, veti të shumëkëndëshave, drejtëza dhe plani në hapësirë, vijat e gradës së dytë.</w:t>
      </w:r>
    </w:p>
    <w:p w:rsidR="00B2662C" w:rsidRDefault="00B2662C" w:rsidP="00A138FB">
      <w:pPr>
        <w:spacing w:line="360" w:lineRule="auto"/>
        <w:jc w:val="both"/>
        <w:rPr>
          <w:color w:val="000000"/>
          <w:lang w:val="sq-AL"/>
        </w:rPr>
      </w:pPr>
      <w:r>
        <w:rPr>
          <w:i/>
          <w:color w:val="000000"/>
          <w:lang w:val="sq-AL"/>
        </w:rPr>
        <w:lastRenderedPageBreak/>
        <w:t>Njohuritë janë</w:t>
      </w:r>
      <w:r>
        <w:rPr>
          <w:color w:val="000000"/>
          <w:lang w:val="sq-AL"/>
        </w:rPr>
        <w:t>: zbatime të kongruencës dhe ngjashmërisë së trekëndëshave; zbatime të vetive të trekëndëshit barabrinjës, katërkëndëshit, gjashtëkëndëshit të rregullt; rrethit; gjendja e ndërsjellë e drejtëzës dhe planit në hapësirë; gjendjet e ndërsjella të dy drejtëzave në hapësirë; gjendjet e ndërsjella të dy planeve në hapësirë; këndi i drejtëzës me planin; kushti i mjaftueshëm që drejtëza të jetë pingul me planin; teorema e tri pinguleve; shumëfaqëshit (prizmi, piramida, kubi, kuboidi), llojet dhe elementet kryesore të tyre; trupat e rrumbullakët (cilindri dhe koni rrethor i drejtë); ekuacioni kanonik i rrethit me qendër (a,b) dhe rreze të dhënë r; ekuacioni i tangentes ndaj rrethit me qendër O (0;0) në një pikë të tij; kushti që një drejtëz me ekuacion y=kx+t të jetë tangente me rrethin x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+y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=R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; ekuacioni kanonik i elipsit, hiperbolës me qendër O(0;0) dhe boshte që puthiten me boshtet koordinative; ekuacioni i tangentes ndaj elipsit, hiperbolës me qendër O(0;0) në një pikë të tij; kushti që një drejtëz me ekuacion y=kx+t të jetë tangente me elipsin dhe hiperbolën me qendër në O(0;0); ekuacioni i parabolës y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=bx ose x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=by; ekuacioni i tangentes ndaj parabolës me kulm në pikën O(0;0) në një pikë të saj; kushti që një drejtëz me ekuacion y=kx+ t të jetë tangente me parabolën y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=bx ose x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 xml:space="preserve">=by. 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Objektivat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616"/>
        <w:gridCol w:w="5909"/>
      </w:tblGrid>
      <w:tr w:rsidR="00B2662C" w:rsidTr="00B2662C">
        <w:tc>
          <w:tcPr>
            <w:tcW w:w="26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/nënlinja</w:t>
            </w:r>
          </w:p>
        </w:tc>
        <w:tc>
          <w:tcPr>
            <w:tcW w:w="590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2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Gjeometria në plan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formulojë rastet e kongruencës dhe ngjashmërisë së trekëndësha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pjegojë pse dy trekëndësha janë kongruent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pjegojë pse dy trekëndësha janë të ngjashëm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përdorë vetitë e trekëndëshit, katërkëndëshit dhe gjashtëkëndëshit të rregullt në situata problemore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gjidhë situata problemore, duke përdorur ngjashmërinë dhe kongruencën e trekëndëshave.</w:t>
            </w:r>
          </w:p>
        </w:tc>
      </w:tr>
      <w:tr w:rsidR="00B2662C" w:rsidRPr="00E132FE" w:rsidTr="00B2662C">
        <w:tc>
          <w:tcPr>
            <w:tcW w:w="2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Gjeometria në hapësirë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caktojë gjendjen e ndërsjellë të drejtëzës dhe planit në hapësir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të përcaktojë gjendjen e ndërsjellë të dy drejtëzave në hapësir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caktojë gjendjen e ndërsjellë të dy planeve në hapësir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në situata problemore kushtin e mjaftueshëm që drejtëza të jetë pingul me planin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në situata problemore teoremën e tri pingule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caktojë prerjen e drejtë të dyfaqësh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gjidhë situata të thjeshta problemore me shumëfaqëshit (prizmi, piramida, kubi, kuboidi) dhe trupat e rrumbullakët (cilindri dhe koni rrethor i drejtë).</w:t>
            </w:r>
          </w:p>
        </w:tc>
      </w:tr>
      <w:tr w:rsidR="00B2662C" w:rsidRPr="00E132FE" w:rsidTr="00B2662C">
        <w:tc>
          <w:tcPr>
            <w:tcW w:w="2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lastRenderedPageBreak/>
              <w:t>Vijat e gradës së dytë</w:t>
            </w:r>
          </w:p>
        </w:tc>
        <w:tc>
          <w:tcPr>
            <w:tcW w:w="5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kanonik të rrethit me qendër (a,b) dhe rreze të dhënë r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tudiojë vetitë e rrethit (prerja e rrethit me boshtet koordinative, vendndodhja e rrethit, simetritë, forma e rrethit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e tangentes ndaj rrethit me qendër O (0;0) në një pikë të tij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kushtin që një drejtëz me ekuacion y=kx+t të jetë tangente me rrethin x2+y2=R2 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kanonik të elipsit me qendër O(0;0) dhe boshte që puthiten me boshtet koordinati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e tangentes ndaj elipsit me qendër O(0;0) në një pikë të tij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kushtin që një drejtëz me ekuacion y=kx+t të jetë tangente me elipsin me qendër në O(0;0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të shkruajë ekuacionin kanonik të hiperbolës me qendër O(0;0) dhe boshte që puthiten me boshtet koordinati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tudiojë vetitë e hiperbolës (prerja e hiperbolës me boshtet koordinative, vendndodhja e hiperbolës në planin koordinativ, simetritë, forma e hiperbolës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e tangentes ndaj hiperbolës me qendër në O(0;0) në një pikë të saj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kushtin që një drejtëz me ekuacion y=kx+t të jetë tangente me hiperbolën me qendër në O(0;0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shkruajë ekuacionin y2=bx ose x2=by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e tangentes ndaj parabolës me kulm në pikën O(0;0) në një pikë të saj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kushtin që një drejtëz me ekuacion y=kx+ t të jetë tangente me parabolën y2=bx ose x2=by.</w:t>
            </w:r>
          </w:p>
        </w:tc>
      </w:tr>
    </w:tbl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Linja 5. Funksioni</w:t>
      </w:r>
    </w:p>
    <w:p w:rsidR="00B2662C" w:rsidRDefault="00B2662C" w:rsidP="00A138FB">
      <w:pPr>
        <w:spacing w:line="360" w:lineRule="auto"/>
        <w:jc w:val="both"/>
        <w:rPr>
          <w:color w:val="000000"/>
          <w:lang w:val="sq-AL"/>
        </w:rPr>
      </w:pPr>
      <w:r>
        <w:rPr>
          <w:b/>
          <w:color w:val="000000"/>
          <w:lang w:val="sq-AL"/>
        </w:rPr>
        <w:t xml:space="preserve">Përshkrimi i linjës: </w:t>
      </w:r>
      <w:r>
        <w:rPr>
          <w:color w:val="000000"/>
          <w:lang w:val="sq-AL"/>
        </w:rPr>
        <w:t>mënyrat e dhënies së funksioneve, vargu numerik, progresionet dhe limiti i funksionit.</w:t>
      </w:r>
    </w:p>
    <w:p w:rsidR="00B2662C" w:rsidRDefault="00B2662C" w:rsidP="00A138FB">
      <w:pPr>
        <w:spacing w:line="360" w:lineRule="auto"/>
        <w:jc w:val="both"/>
        <w:rPr>
          <w:rFonts w:ascii="Georgia" w:hAnsi="Georgia"/>
          <w:color w:val="000000"/>
          <w:sz w:val="22"/>
          <w:szCs w:val="22"/>
          <w:lang w:val="sq-AL"/>
        </w:rPr>
      </w:pPr>
      <w:r>
        <w:rPr>
          <w:i/>
          <w:color w:val="000000"/>
          <w:lang w:val="sq-AL"/>
        </w:rPr>
        <w:t>Njohuritë janë</w:t>
      </w:r>
      <w:r>
        <w:rPr>
          <w:color w:val="000000"/>
          <w:lang w:val="sq-AL"/>
        </w:rPr>
        <w:t>: mënyra të ndryshme të dhënies së funksioneve lineare, përpjesëtimore të zhdrejta, të fuqisë së dytë, si edhe të funksioneve y=a</w:t>
      </w:r>
      <w:r>
        <w:rPr>
          <w:color w:val="000000"/>
          <w:vertAlign w:val="superscript"/>
          <w:lang w:val="sq-AL"/>
        </w:rPr>
        <w:t>x</w:t>
      </w:r>
      <w:r>
        <w:rPr>
          <w:color w:val="000000"/>
          <w:lang w:val="sq-AL"/>
        </w:rPr>
        <w:t>, y=log</w:t>
      </w:r>
      <w:r>
        <w:rPr>
          <w:color w:val="000000"/>
          <w:vertAlign w:val="subscript"/>
          <w:lang w:val="sq-AL"/>
        </w:rPr>
        <w:t>a</w:t>
      </w:r>
      <w:r>
        <w:rPr>
          <w:color w:val="000000"/>
          <w:lang w:val="sq-AL"/>
        </w:rPr>
        <w:t>x, y=</w:t>
      </w:r>
      <w:r w:rsidRPr="00A82795">
        <w:rPr>
          <w:color w:val="000000"/>
          <w:position w:val="-8"/>
          <w:lang w:val="sq-AL"/>
        </w:rPr>
        <w:object w:dxaOrig="380" w:dyaOrig="360">
          <v:shape id="_x0000_i1027" type="#_x0000_t75" style="width:18.4pt;height:18.4pt" o:ole="">
            <v:imagedata r:id="rId12" o:title=""/>
          </v:shape>
          <o:OLEObject Type="Embed" ProgID="Equation.3" ShapeID="_x0000_i1027" DrawAspect="Content" ObjectID="_1515567282" r:id="rId13"/>
        </w:object>
      </w:r>
      <w:r>
        <w:rPr>
          <w:color w:val="000000"/>
          <w:lang w:val="sq-AL"/>
        </w:rPr>
        <w:t xml:space="preserve"> (me tabela, grafikë, formula), kalimi nga një mënyrë e dhënies në një tjetër; kuptimi për vlerën në një pikë, bashkësinë e përcaktimit, bashkësinë e vlerave, monotoninë e funksionit; njehsimi i vlerave të funksioneve eksponenciale, logaritmike në disa pika standarde; kuptimi i vargut si funksion numerik me bashkësi përcaktimi N, gjetja e kufizës së vargut kur vargu jepet me formulën y</w:t>
      </w:r>
      <w:r>
        <w:rPr>
          <w:color w:val="000000"/>
          <w:vertAlign w:val="subscript"/>
          <w:lang w:val="sq-AL"/>
        </w:rPr>
        <w:t>n</w:t>
      </w:r>
      <w:r>
        <w:rPr>
          <w:color w:val="000000"/>
          <w:lang w:val="sq-AL"/>
        </w:rPr>
        <w:t>=f(n); progresioni aritmetik dhe progresioni gjeometrik; zbatimi i formulave për a</w:t>
      </w:r>
      <w:r>
        <w:rPr>
          <w:color w:val="000000"/>
          <w:vertAlign w:val="subscript"/>
          <w:lang w:val="sq-AL"/>
        </w:rPr>
        <w:t>n</w:t>
      </w:r>
      <w:r>
        <w:rPr>
          <w:color w:val="000000"/>
          <w:lang w:val="sq-AL"/>
        </w:rPr>
        <w:t xml:space="preserve"> dhe S</w:t>
      </w:r>
      <w:r>
        <w:rPr>
          <w:color w:val="000000"/>
          <w:vertAlign w:val="subscript"/>
          <w:lang w:val="sq-AL"/>
        </w:rPr>
        <w:t>n</w:t>
      </w:r>
      <w:r>
        <w:rPr>
          <w:color w:val="000000"/>
          <w:lang w:val="sq-AL"/>
        </w:rPr>
        <w:t xml:space="preserve"> në progresionin aritmetik dhe gjeometrik; përkufizimi i funksionit çift, tek, periodik; përbërja e dy funksioneve elementare të dhëna me formulë; paraqitja me mënyra të ndryshme i </w:t>
      </w:r>
      <w:r>
        <w:rPr>
          <w:color w:val="000000"/>
          <w:lang w:val="sq-AL"/>
        </w:rPr>
        <w:lastRenderedPageBreak/>
        <w:t>funksioneve elementare: y=x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 xml:space="preserve"> y=x</w:t>
      </w:r>
      <w:r>
        <w:rPr>
          <w:color w:val="000000"/>
          <w:vertAlign w:val="superscript"/>
          <w:lang w:val="sq-AL"/>
        </w:rPr>
        <w:t xml:space="preserve">3, </w:t>
      </w:r>
      <w:r>
        <w:rPr>
          <w:color w:val="000000"/>
          <w:lang w:val="sq-AL"/>
        </w:rPr>
        <w:t>y=|x|,y=√x, y=1/x; shpjegimi me mjete algjebrike i vetive të funksioneve y=x</w:t>
      </w:r>
      <w:r>
        <w:rPr>
          <w:color w:val="000000"/>
          <w:vertAlign w:val="superscript"/>
          <w:lang w:val="sq-AL"/>
        </w:rPr>
        <w:t>2</w:t>
      </w:r>
      <w:r>
        <w:rPr>
          <w:color w:val="000000"/>
          <w:lang w:val="sq-AL"/>
        </w:rPr>
        <w:t>, y=x</w:t>
      </w:r>
      <w:r>
        <w:rPr>
          <w:color w:val="000000"/>
          <w:vertAlign w:val="superscript"/>
          <w:lang w:val="sq-AL"/>
        </w:rPr>
        <w:t>3</w:t>
      </w:r>
      <w:r>
        <w:rPr>
          <w:color w:val="000000"/>
          <w:lang w:val="sq-AL"/>
        </w:rPr>
        <w:t>,</w:t>
      </w:r>
      <w:r>
        <w:rPr>
          <w:color w:val="000000"/>
          <w:vertAlign w:val="superscript"/>
          <w:lang w:val="sq-AL"/>
        </w:rPr>
        <w:t xml:space="preserve"> </w:t>
      </w:r>
      <w:r>
        <w:rPr>
          <w:color w:val="000000"/>
          <w:lang w:val="sq-AL"/>
        </w:rPr>
        <w:t xml:space="preserve">y=|x|, y=√x, y=1/x dhe skicimi i grafikëve të tyre; ndërtimi i grafikëve të funksioneve: -f , |f|, duke përdorur grafikun e një funksioni f; përkufizimi i funksioneve trigonometrike y=sinx, y=cosx, y=tgx në rrethin trigonometrik; kuptimi intuitiv i limitit të funksionit nëpërmjet interpretimit gjeometrik dhe me tabelë: </w:t>
      </w:r>
      <w:r>
        <w:rPr>
          <w:rFonts w:ascii="Cambria Math" w:eastAsia="Calibri" w:hAnsi="Cambria Math"/>
          <w:color w:val="000000"/>
          <w:lang w:val="sq-AL"/>
        </w:rPr>
        <w:br/>
      </w:r>
      <m:oMath>
        <m:func>
          <m:funcPr>
            <m:ctrlPr>
              <w:rPr>
                <w:rFonts w:ascii="Cambria Math" w:eastAsia="Calibri" w:hAnsi="Cambria Math"/>
                <w:i/>
                <w:sz w:val="22"/>
                <w:szCs w:val="22"/>
                <w:lang w:val="sq-AL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sq-AL"/>
                  </w:rPr>
                </m:ctrlPr>
              </m:limLowPr>
              <m:e/>
              <m:lim>
                <m:box>
                  <m:boxPr>
                    <m:opEmu m:val="on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sq-AL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lang w:val="sq-AL"/>
                      </w:rPr>
                      <m:t>x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sq-AL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lang w:val="sq-AL"/>
                          </w:rPr>
                          <m:t>lim</m:t>
                        </m:r>
                      </m:e>
                    </m:groupChr>
                  </m:e>
                </m:box>
                <m:r>
                  <w:rPr>
                    <w:rFonts w:ascii="Cambria Math" w:hAnsi="Cambria Math"/>
                    <w:lang w:val="sq-AL"/>
                  </w:rPr>
                  <m:t>±∞</m:t>
                </m:r>
              </m:lim>
            </m:limLow>
          </m:fName>
          <m:e>
            <m:r>
              <w:rPr>
                <w:rFonts w:ascii="Cambria Math" w:hAnsi="Cambria Math"/>
                <w:lang w:val="sq-AL"/>
              </w:rPr>
              <m:t>f(x)</m:t>
            </m:r>
          </m:e>
        </m:func>
      </m:oMath>
      <w:r>
        <w:rPr>
          <w:color w:val="000000"/>
          <w:lang w:val="sq-AL"/>
        </w:rPr>
        <w:t>=</w:t>
      </w:r>
      <m:oMath>
        <m:r>
          <w:rPr>
            <w:rFonts w:ascii="Cambria Math" w:hAnsi="Cambria Math"/>
            <w:lang w:val="sq-AL"/>
          </w:rPr>
          <m:t>±∞</m:t>
        </m:r>
        <m:func>
          <m:funcPr>
            <m:ctrlPr>
              <w:rPr>
                <w:rFonts w:ascii="Cambria Math" w:eastAsia="Calibri" w:hAnsi="Cambria Math"/>
                <w:i/>
                <w:sz w:val="22"/>
                <w:szCs w:val="22"/>
                <w:lang w:val="sq-AL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sq-AL"/>
                  </w:rPr>
                </m:ctrlPr>
              </m:limLowPr>
              <m:e/>
              <m:lim>
                <m:box>
                  <m:boxPr>
                    <m:opEmu m:val="on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sq-AL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lang w:val="sq-AL"/>
                      </w:rPr>
                      <m:t>x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sq-AL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lang w:val="sq-AL"/>
                          </w:rPr>
                          <m:t>lim</m:t>
                        </m:r>
                      </m:e>
                    </m:groupChr>
                  </m:e>
                </m:box>
                <m:r>
                  <w:rPr>
                    <w:rFonts w:ascii="Cambria Math" w:hAnsi="Cambria Math"/>
                    <w:lang w:val="sq-AL"/>
                  </w:rPr>
                  <m:t>±∞</m:t>
                </m:r>
              </m:lim>
            </m:limLow>
          </m:fName>
          <m:e>
            <m:r>
              <w:rPr>
                <w:rFonts w:ascii="Cambria Math" w:hAnsi="Cambria Math"/>
                <w:lang w:val="sq-AL"/>
              </w:rPr>
              <m:t>f(x)</m:t>
            </m:r>
          </m:e>
        </m:func>
      </m:oMath>
      <w:r>
        <w:rPr>
          <w:color w:val="000000"/>
          <w:lang w:val="sq-AL"/>
        </w:rPr>
        <w:t>=</w:t>
      </w:r>
      <m:oMath>
        <m:r>
          <w:rPr>
            <w:rFonts w:ascii="Cambria Math" w:hAnsi="Cambria Math"/>
            <w:lang w:val="sq-AL"/>
          </w:rPr>
          <m:t>a</m:t>
        </m:r>
        <m:func>
          <m:funcPr>
            <m:ctrlPr>
              <w:rPr>
                <w:rFonts w:ascii="Cambria Math" w:eastAsia="Calibri" w:hAnsi="Cambria Math"/>
                <w:i/>
                <w:sz w:val="22"/>
                <w:szCs w:val="22"/>
                <w:lang w:val="sq-AL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sq-AL"/>
                  </w:rPr>
                </m:ctrlPr>
              </m:limLowPr>
              <m:e/>
              <m:lim>
                <m:box>
                  <m:boxPr>
                    <m:opEmu m:val="on"/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sq-AL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lang w:val="sq-AL"/>
                      </w:rPr>
                      <m:t>x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val="sq-AL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lang w:val="sq-AL"/>
                          </w:rPr>
                          <m:t>lim</m:t>
                        </m:r>
                      </m:e>
                    </m:groupChr>
                  </m:e>
                </m:box>
                <m:r>
                  <w:rPr>
                    <w:rFonts w:ascii="Cambria Math" w:hAnsi="Cambria Math"/>
                    <w:lang w:val="sq-AL"/>
                  </w:rPr>
                  <m:t>0</m:t>
                </m:r>
              </m:lim>
            </m:limLow>
          </m:fName>
          <m:e>
            <m:r>
              <w:rPr>
                <w:rFonts w:ascii="Cambria Math" w:hAnsi="Cambria Math"/>
                <w:lang w:val="sq-AL"/>
              </w:rPr>
              <m:t>f(x)</m:t>
            </m:r>
          </m:e>
        </m:func>
      </m:oMath>
      <w:r>
        <w:rPr>
          <w:color w:val="000000"/>
          <w:lang w:val="sq-AL"/>
        </w:rPr>
        <w:t>=</w:t>
      </w:r>
      <m:oMath>
        <m:r>
          <w:rPr>
            <w:rFonts w:ascii="Cambria Math" w:hAnsi="Cambria Math"/>
            <w:lang w:val="sq-AL"/>
          </w:rPr>
          <m:t>a</m:t>
        </m:r>
      </m:oMath>
    </w:p>
    <w:p w:rsidR="00B2662C" w:rsidRDefault="00B2662C" w:rsidP="00A138FB">
      <w:pPr>
        <w:spacing w:line="360" w:lineRule="auto"/>
        <w:jc w:val="both"/>
        <w:rPr>
          <w:color w:val="000000"/>
          <w:lang w:val="sq-AL"/>
        </w:rPr>
      </w:pPr>
      <w:r>
        <w:rPr>
          <w:color w:val="000000"/>
          <w:lang w:val="sq-AL"/>
        </w:rPr>
        <w:t>kuptimi intuitiv i funksioneve pmm dhe pmv; format e pacaktuara (raste të thjeshta); limiti i polinomit dhe të funksionit racional në një pikë të bashkësisë së tij të përcaktimit dhe kur x→±∞; rregullat e kalimit në limit në raste të thjeshta (limiti i shumës, prodhimit, herësit të dy funksioneve që kanë limit).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Objektiva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89"/>
        <w:gridCol w:w="6536"/>
      </w:tblGrid>
      <w:tr w:rsidR="00B2662C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t/nënlinjat</w:t>
            </w: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line="360" w:lineRule="auto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Kuptimi dhe paraqitja e funksionit</w:t>
            </w: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mënyra të ndryshme të dhënies së funksioneve lineare, përpjesëtimore të zhdrejta, të fuqisë së dytë, si edhe të funksioneve y=ax, y=logax, y=</w:t>
            </w:r>
            <w:r w:rsidRPr="00A82795">
              <w:rPr>
                <w:color w:val="000000"/>
                <w:lang w:val="sq-AL"/>
              </w:rPr>
              <w:object w:dxaOrig="380" w:dyaOrig="360">
                <v:shape id="_x0000_i1028" type="#_x0000_t75" style="width:18.4pt;height:18.4pt" o:ole="">
                  <v:imagedata r:id="rId12" o:title=""/>
                </v:shape>
                <o:OLEObject Type="Embed" ProgID="Equation.3" ShapeID="_x0000_i1028" DrawAspect="Content" ObjectID="_1515567283" r:id="rId14"/>
              </w:object>
            </w:r>
            <w:r>
              <w:rPr>
                <w:color w:val="000000"/>
                <w:lang w:val="sq-AL"/>
              </w:rPr>
              <w:t xml:space="preserve"> (me tabela, grafikë, formula), duke kaluar sipas rastit nga një mënyrë e dhënies në një tjetër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kuptimet: vlera në një pikë, bashkësia e përcaktimit, bashkësia e vlerave, monotoni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njehsojë vlerat e funksioneve eksponenciale, logaritmike në disa pika standarde; 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shkruajë kuptimin e vargut si funksion numerik me bashkësi përcaktimi N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kufizën e vargut numerik kur vargu jepet me formulën yn=f(n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dallojë progresionin aritmetik dhe progresionin gjeometrik (në vargje të dhëna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formulat për an dhe Sn në progresionin aritmetik dhe progresionin gjeometrik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gjidhë situata problemore me progresion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të dallojë nëse funksioni është çift, tek, periodik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krahasojë me mënyra algjebrike dhe grafike dy funksione të thjeshta të njohur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përbërjen e dy funksioneve elementare të dhëna me formul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araqesë me mënyra të ndryshme, sipas situatës konkrete, funksionet elementare: y=x2 y=x3 y=|x| y=√x y=1/x; të shpjegojë me mjete algjebrike veti të funksioneve y=x2 y=x3 y=|x| y=√x y=1/x dhe të skicojë grafikët e ty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kufizojë në rrethin trigonometrik, funksionet trigonometrike y=sinx, y=cosx, y=tgx.</w:t>
            </w:r>
          </w:p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color w:val="000000"/>
                <w:lang w:val="sq-AL"/>
              </w:rPr>
            </w:pPr>
          </w:p>
        </w:tc>
      </w:tr>
      <w:tr w:rsidR="00B2662C" w:rsidRPr="00E132FE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lastRenderedPageBreak/>
              <w:t>Funksioni dhe limiti</w:t>
            </w: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otërojë një kuptim intuitiv të limitit të funksionit nëpërmjet interpretimit gjeometrik dhe me tabelë:</w:t>
            </w:r>
          </w:p>
          <w:p w:rsidR="00B2662C" w:rsidRDefault="00524AD9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color w:val="000000"/>
                      <w:lang w:val="sq-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lang w:val="sq-AL"/>
                        </w:rPr>
                      </m:ctrlPr>
                    </m:limLowPr>
                    <m:e/>
                    <m:lim>
                      <m:box>
                        <m:boxPr>
                          <m:opEmu m:val="on"/>
                          <m:ctrl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</m:ctrlPr>
                        </m:box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  <m:t>x</m:t>
                          </m:r>
                          <m:groupChr>
                            <m:groupChrPr>
                              <m:chr m:val="→"/>
                              <m:vertJc m:val="bot"/>
                              <m:ctrl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  <m:t>lim</m:t>
                              </m:r>
                            </m:e>
                          </m:groupCh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lang w:val="sq-AL"/>
                        </w:rPr>
                        <m:t>±∞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sq-AL"/>
                    </w:rPr>
                    <m:t>f(x)</m:t>
                  </m:r>
                </m:e>
              </m:func>
            </m:oMath>
            <w:r w:rsidR="00B2662C">
              <w:rPr>
                <w:color w:val="000000"/>
                <w:lang w:val="sq-AL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sq-AL"/>
                </w:rPr>
                <m:t>±∞</m:t>
              </m:r>
              <m:func>
                <m:funcPr>
                  <m:ctrlPr>
                    <w:rPr>
                      <w:rFonts w:ascii="Cambria Math" w:hAnsi="Cambria Math"/>
                      <w:color w:val="000000"/>
                      <w:lang w:val="sq-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lang w:val="sq-AL"/>
                        </w:rPr>
                      </m:ctrlPr>
                    </m:limLowPr>
                    <m:e/>
                    <m:lim>
                      <m:box>
                        <m:boxPr>
                          <m:opEmu m:val="on"/>
                          <m:ctrl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</m:ctrlPr>
                        </m:box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  <m:t>x</m:t>
                          </m:r>
                          <m:groupChr>
                            <m:groupChrPr>
                              <m:chr m:val="→"/>
                              <m:vertJc m:val="bot"/>
                              <m:ctrl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  <m:t>lim</m:t>
                              </m:r>
                            </m:e>
                          </m:groupCh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lang w:val="sq-AL"/>
                        </w:rPr>
                        <m:t>±∞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sq-AL"/>
                    </w:rPr>
                    <m:t>f(x)</m:t>
                  </m:r>
                </m:e>
              </m:func>
            </m:oMath>
            <w:r w:rsidR="00B2662C">
              <w:rPr>
                <w:color w:val="000000"/>
                <w:lang w:val="sq-AL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sq-AL"/>
                </w:rPr>
                <m:t>a</m:t>
              </m:r>
              <m:func>
                <m:funcPr>
                  <m:ctrlPr>
                    <w:rPr>
                      <w:rFonts w:ascii="Cambria Math" w:hAnsi="Cambria Math"/>
                      <w:color w:val="000000"/>
                      <w:lang w:val="sq-AL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color w:val="000000"/>
                          <w:lang w:val="sq-AL"/>
                        </w:rPr>
                      </m:ctrlPr>
                    </m:limLowPr>
                    <m:e/>
                    <m:lim>
                      <m:box>
                        <m:boxPr>
                          <m:opEmu m:val="on"/>
                          <m:ctrl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</m:ctrlPr>
                        </m:box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000000"/>
                              <w:lang w:val="sq-AL"/>
                            </w:rPr>
                            <m:t>x</m:t>
                          </m:r>
                          <m:groupChr>
                            <m:groupChrPr>
                              <m:chr m:val="→"/>
                              <m:vertJc m:val="bot"/>
                              <m:ctrl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000000"/>
                                  <w:lang w:val="sq-AL"/>
                                </w:rPr>
                                <m:t>lim</m:t>
                              </m:r>
                            </m:e>
                          </m:groupChr>
                        </m:e>
                      </m:box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lang w:val="sq-AL"/>
                        </w:rPr>
                        <m:t>0</m:t>
                      </m:r>
                    </m:lim>
                  </m:limLow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sq-AL"/>
                    </w:rPr>
                    <m:t>f(x)</m:t>
                  </m:r>
                </m:e>
              </m:func>
            </m:oMath>
            <w:r w:rsidR="00B2662C">
              <w:rPr>
                <w:color w:val="000000"/>
                <w:lang w:val="sq-AL"/>
              </w:rPr>
              <w:t>=</w:t>
            </w:r>
            <w:r w:rsidR="002B1166" w:rsidRPr="00524AD9">
              <w:rPr>
                <w:position w:val="-6"/>
              </w:rPr>
              <w:pict>
                <v:shape id="_x0000_i1029" type="#_x0000_t75" style="width:5.85pt;height:14.25pt" equationxml="&lt;">
                  <v:imagedata r:id="rId15" o:title="" chromakey="white"/>
                </v:shape>
              </w:pic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kuptimin intuitiv të funksioneve pmm dhe pmv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limitin e formave të pacaktuara (raste të thjeshta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limitin (pa vërtetim) e polinomit dhe të funksionit racional në një pikë të bashkësisë së tij të përcaktimit dhe kur x→±∞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rregullat (të pranuara pa vërtetim) e kalimit në limit në raste të thjeshta (limiti i shumës, prodhimit, herësit të dy funksioneve që kanë limit).</w:t>
            </w:r>
          </w:p>
        </w:tc>
      </w:tr>
    </w:tbl>
    <w:p w:rsidR="00B2662C" w:rsidRPr="00936A02" w:rsidRDefault="00B2662C" w:rsidP="00A138FB">
      <w:pPr>
        <w:pStyle w:val="ListParagraph"/>
        <w:spacing w:line="360" w:lineRule="auto"/>
        <w:jc w:val="both"/>
        <w:rPr>
          <w:b/>
          <w:color w:val="000000"/>
          <w:lang w:val="sq-AL"/>
        </w:rPr>
      </w:pPr>
      <w:r>
        <w:rPr>
          <w:color w:val="000000"/>
          <w:lang w:val="sq-AL"/>
        </w:rPr>
        <w:t xml:space="preserve"> 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</w:p>
    <w:p w:rsidR="00671864" w:rsidRDefault="00671864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671864" w:rsidRDefault="00671864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lastRenderedPageBreak/>
        <w:t>Linja 6: Njehsimi diferencial dhe integral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b/>
          <w:color w:val="000000"/>
          <w:lang w:val="sq-AL"/>
        </w:rPr>
        <w:t>Përshkrimi i linjës</w:t>
      </w:r>
      <w:r>
        <w:rPr>
          <w:color w:val="000000"/>
          <w:lang w:val="sq-AL"/>
        </w:rPr>
        <w:t>: limiti, vazhdueshmëria e funksionit, derivati, monotonia dhe përkulshmëria, integrali i pacaktuar dhe integrali i caktuar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i/>
          <w:color w:val="000000"/>
          <w:lang w:val="sq-AL"/>
        </w:rPr>
        <w:t xml:space="preserve">Njohuritë janë: </w:t>
      </w:r>
      <w:r>
        <w:rPr>
          <w:color w:val="000000"/>
          <w:lang w:val="sq-AL"/>
        </w:rPr>
        <w:t>limitet e njëanshme, vazhdueshmëria e funksionit, vazhdueshmëria e funksioneve elementare; përkufizimi i derivatit të funksionit në një pikë; kuptimi gjeometrik dhe fizik i derivatit; lidhja e vazhdueshmërisë me derivueshmërinë; rregullat e derivimit, derivati i funksioneve elementare (funksioni konstant, funksioni fuqi, eksponencial, logaritmik, trigonometrik), derivati i funksionit të përbërë, derivati i rendit të dytë; studimi i monotonisë së funksionit, gjetja e ekstremumeve me anë të derivatit; përkulshmëria e vijës, pikat e infleksionit, vlera më e madhe dhe më e vogël e funksionit; variacioni i disa funksioneve të thjeshta; integrali i pacaktuar, vetitë; tabela e integraleve themelore; integrimi i drejtpërdrejtë; integrimi me zëvendësim, integrimi i thyesave racionale të thjeshta; integrali i caktuar, vetitë; formula e Njuton-Laibnicit; zbatime të integralit të caktuar në njehsimin e syprinave të figurave-plane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t>Objektivat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989"/>
        <w:gridCol w:w="6536"/>
      </w:tblGrid>
      <w:tr w:rsidR="00B2662C" w:rsidTr="00B2662C">
        <w:tc>
          <w:tcPr>
            <w:tcW w:w="198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 xml:space="preserve">Linja/nënlinja </w:t>
            </w:r>
          </w:p>
        </w:tc>
        <w:tc>
          <w:tcPr>
            <w:tcW w:w="653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 xml:space="preserve"> Objektivat</w:t>
            </w:r>
          </w:p>
        </w:tc>
      </w:tr>
      <w:tr w:rsidR="00B2662C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Derivati</w:t>
            </w: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limitet e njëanshme të funksionit dhe të tregojë nëse ai ka lim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asimptotat horizontale dhe vertikale të grafikut për funksione të thjesht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tudiojë vazhdueshmërinë e funksioneve elementa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derivatin në një pikë (sipas përkufizimit) të disa funksioneve të thjesht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hkruajë ekuacionin e tangjentes në një pikë të vijës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rregullat e derivimit për shumën, ndryshesën, prodhimin, raportin e funksione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zbatojë rregullat e derivimit të funksioneve elementare (funksioni konstant, funksioni fuqi, eksponencial, logaritmik, trigonometrike)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lastRenderedPageBreak/>
              <w:t>të njehsojë derivatin e rendit të dyt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tudiojë monotoninë e funksionit me anë të derivat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caktojë ekstremumet e funksionit me anë të derivat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studiojë përkulshmërinë e vijës dhe të gjejë pikat e infleksion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vlerën më të madhe (më të vogël) me anë të derivat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studiojë variacionin e funksionit në raste të thjeshta: </w:t>
            </w:r>
          </w:p>
          <w:p w:rsidR="00B2662C" w:rsidRDefault="00B2662C" w:rsidP="00A138FB">
            <w:pPr>
              <w:pStyle w:val="ListParagraph"/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y </w:t>
            </w:r>
            <m:oMath>
              <m:r>
                <w:rPr>
                  <w:rFonts w:ascii="Cambria Math" w:hAnsi="Cambria Math"/>
                  <w:color w:val="000000"/>
                  <w:lang w:val="sq-AL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lang w:val="sq-AL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lang w:val="sq-AL"/>
                </w:rPr>
                <m:t xml:space="preserve"> +bx +c</m:t>
              </m:r>
            </m:oMath>
            <w:r w:rsidR="00936A02">
              <w:rPr>
                <w:color w:val="000000"/>
                <w:lang w:val="sq-AL"/>
              </w:rPr>
              <w:t xml:space="preserve"> </w:t>
            </w:r>
            <w:r w:rsidR="004E0BC3">
              <w:rPr>
                <w:color w:val="000000"/>
                <w:lang w:val="sq-AL"/>
              </w:rPr>
              <w:t>;</w:t>
            </w:r>
            <w:r w:rsidR="00936A02">
              <w:rPr>
                <w:color w:val="000000"/>
                <w:lang w:val="sq-AL"/>
              </w:rPr>
              <w:t xml:space="preserve"> </w:t>
            </w:r>
            <w:r>
              <w:rPr>
                <w:color w:val="000000"/>
                <w:lang w:val="sq-AL"/>
              </w:rPr>
              <w:t>y =</w:t>
            </w:r>
            <w:r w:rsidR="00CC3A9C">
              <w:rPr>
                <w:color w:val="000000"/>
                <w:lang w:val="sq-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sq-AL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a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/>
                  <w:lang w:val="sq-AL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sq-AL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lang w:val="sq-AL"/>
                </w:rPr>
                <m:t>+cx+d</m:t>
              </m:r>
            </m:oMath>
            <w:r w:rsidR="00CC3A9C">
              <w:rPr>
                <w:color w:val="000000"/>
                <w:lang w:val="sq-AL"/>
              </w:rPr>
              <w:t xml:space="preserve">      </w:t>
            </w:r>
          </w:p>
          <w:p w:rsidR="00B2662C" w:rsidRDefault="00B2662C" w:rsidP="00A138FB">
            <w:pPr>
              <w:pStyle w:val="ListParagraph"/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 y =</w:t>
            </w:r>
            <w:r w:rsidR="00CC3A9C">
              <w:rPr>
                <w:color w:val="000000"/>
                <w:lang w:val="sq-AL"/>
              </w:rPr>
              <w:t xml:space="preserve">  </w:t>
            </w:r>
            <m:oMath>
              <m:r>
                <w:rPr>
                  <w:rFonts w:ascii="Cambria Math" w:hAnsi="Cambria Math"/>
                  <w:color w:val="000000"/>
                  <w:lang w:val="sq-AL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sq-AL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00"/>
                  <w:lang w:val="sq-AL"/>
                </w:rPr>
                <m:t>+b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sq-AL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lang w:val="sq-AL"/>
                </w:rPr>
                <m:t>+c</m:t>
              </m:r>
            </m:oMath>
            <w:r w:rsidR="00CC3A9C">
              <w:rPr>
                <w:color w:val="000000"/>
                <w:lang w:val="sq-AL"/>
              </w:rPr>
              <w:t xml:space="preserve">     </w:t>
            </w:r>
            <w:r>
              <w:rPr>
                <w:color w:val="000000"/>
                <w:lang w:val="sq-AL"/>
              </w:rPr>
              <w:t xml:space="preserve">  , y =</w:t>
            </w:r>
            <w:r w:rsidR="004E0BC3">
              <w:rPr>
                <w:color w:val="000000"/>
                <w:lang w:val="sq-AL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lang w:val="sq-AL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ax+b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lang w:val="sq-AL"/>
                    </w:rPr>
                    <m:t>CX+d</m:t>
                  </m:r>
                </m:den>
              </m:f>
            </m:oMath>
            <w:r>
              <w:rPr>
                <w:color w:val="000000"/>
                <w:lang w:val="sq-AL"/>
              </w:rPr>
              <w:t>.</w:t>
            </w:r>
          </w:p>
        </w:tc>
      </w:tr>
      <w:tr w:rsidR="00B2662C" w:rsidTr="00B2662C">
        <w:tc>
          <w:tcPr>
            <w:tcW w:w="1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NoSpacing"/>
              <w:spacing w:after="200" w:line="360" w:lineRule="auto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sq-AL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sq-AL"/>
              </w:rPr>
              <w:lastRenderedPageBreak/>
              <w:t>Njehsimi integral</w:t>
            </w:r>
          </w:p>
        </w:tc>
        <w:tc>
          <w:tcPr>
            <w:tcW w:w="6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integrojë duke përdorur tabelën e integraleve themelor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integrojë (në raste të thjeshta) duke përdorur metodën e zëvendësimit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të integrojë thyesa racionale (raste të thjeshta) të formës </w:t>
            </w:r>
            <w:r w:rsidR="00863BF4">
              <w:rPr>
                <w:noProof/>
                <w:color w:val="000000"/>
              </w:rPr>
              <w:drawing>
                <wp:inline distT="0" distB="0" distL="0" distR="0">
                  <wp:extent cx="425450" cy="393700"/>
                  <wp:effectExtent l="0" t="0" r="0" b="0"/>
                  <wp:docPr id="24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39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sq-AL"/>
              </w:rPr>
              <w:t xml:space="preserve">, ku </w:t>
            </w:r>
            <w:r w:rsidR="00863BF4">
              <w:rPr>
                <w:noProof/>
                <w:color w:val="000000"/>
              </w:rPr>
              <w:drawing>
                <wp:inline distT="0" distB="0" distL="0" distR="0">
                  <wp:extent cx="329565" cy="223520"/>
                  <wp:effectExtent l="0" t="0" r="0" b="0"/>
                  <wp:docPr id="25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" cy="223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sq-AL"/>
              </w:rPr>
              <w:t xml:space="preserve"> është një polinom i çfarëdoshëm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në zbatime formulën e Njuton-Laibnic për njehsimin e integralit të caktuar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njehsojë syprinën e figurave plane (të thjeshta) me anë të integralit.</w:t>
            </w:r>
          </w:p>
        </w:tc>
      </w:tr>
    </w:tbl>
    <w:p w:rsidR="00B2662C" w:rsidRDefault="00B2662C" w:rsidP="00A138FB">
      <w:pPr>
        <w:pStyle w:val="NoSpacing"/>
        <w:spacing w:line="36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</w:p>
    <w:p w:rsidR="00B2662C" w:rsidRDefault="00B2662C" w:rsidP="00A138FB">
      <w:pPr>
        <w:spacing w:line="360" w:lineRule="auto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br w:type="page"/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b/>
          <w:color w:val="000000"/>
          <w:lang w:val="sq-AL"/>
        </w:rPr>
      </w:pPr>
      <w:r>
        <w:rPr>
          <w:b/>
          <w:color w:val="000000"/>
          <w:lang w:val="sq-AL"/>
        </w:rPr>
        <w:lastRenderedPageBreak/>
        <w:t>Linja 7: Statistikë, probabilitet dhe kombinatorikë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b/>
          <w:color w:val="000000"/>
          <w:lang w:val="sq-AL"/>
        </w:rPr>
        <w:t xml:space="preserve">Përshkrimi i linjës: </w:t>
      </w:r>
      <w:r>
        <w:rPr>
          <w:color w:val="000000"/>
          <w:lang w:val="sq-AL"/>
        </w:rPr>
        <w:t>interpretimi dhe paraqitja e një informacioni statistikor, si dhe gjykimi i situatave probabilitare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  <w:r>
        <w:rPr>
          <w:i/>
          <w:color w:val="000000"/>
          <w:lang w:val="sq-AL"/>
        </w:rPr>
        <w:t xml:space="preserve">Njohuritë janë: </w:t>
      </w:r>
      <w:r>
        <w:rPr>
          <w:color w:val="000000"/>
          <w:lang w:val="sq-AL"/>
        </w:rPr>
        <w:t>paraqitja e të dhënave statistikore (diagramet me shtylla, histogramet); mesatarja aritmetike, mesorja, moda; kuptimi mbi ngjarjen, ngjarje elementare, hapësira e rezultateve ngjarje të papajtueshme; probabiliteti i një ngjarjeje të thjeshtë, probabiliteti i ngjarjeve të papajtueshme; formula për llogaritjen e probabilitetit; parimi i numërimit, i mbledhjes dhe i shumëzimit; përkëmbimet, formulat për llogaritjen e përkëmbimeve; dispozicionet, formulat për llogaritjen e tyre; kombinacionet, formulat për llogaritjen e tyre; probabiliteti me anë të kuptimeve kombinatorike.</w:t>
      </w: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704"/>
        <w:gridCol w:w="19"/>
        <w:gridCol w:w="6802"/>
      </w:tblGrid>
      <w:tr w:rsidR="00B2662C" w:rsidTr="00B2662C">
        <w:tc>
          <w:tcPr>
            <w:tcW w:w="1723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/nënlinja</w:t>
            </w:r>
          </w:p>
        </w:tc>
        <w:tc>
          <w:tcPr>
            <w:tcW w:w="68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center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Objektivat</w:t>
            </w:r>
          </w:p>
        </w:tc>
      </w:tr>
      <w:tr w:rsidR="00B2662C" w:rsidRPr="00E132FE" w:rsidTr="00B2662C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Statistikë</w:t>
            </w:r>
          </w:p>
        </w:tc>
        <w:tc>
          <w:tcPr>
            <w:tcW w:w="68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: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analizojë një informacion të gatshëm statistikor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araqesë me mënyra të ndryshme statistikore një informacion të dhënë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mesataren aritmetike, mesoren, modën në raste të thjeshta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probabilitetin e ngjarjeve të thjeshta, ngjarjeve të papajtueshme.</w:t>
            </w:r>
          </w:p>
        </w:tc>
      </w:tr>
      <w:tr w:rsidR="00B2662C" w:rsidRPr="00E132FE" w:rsidTr="00B2662C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Probabilitet</w:t>
            </w:r>
          </w:p>
        </w:tc>
        <w:tc>
          <w:tcPr>
            <w:tcW w:w="68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i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</w:t>
            </w:r>
            <w:r>
              <w:rPr>
                <w:i/>
                <w:color w:val="000000"/>
                <w:lang w:val="sq-AL"/>
              </w:rPr>
              <w:t>:</w:t>
            </w:r>
          </w:p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i/>
                <w:color w:val="000000"/>
                <w:lang w:val="sq-AL"/>
              </w:rPr>
            </w:pP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njehsojë probabilitetin e një ngjarjeje nga jeta real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parimin e mbledhjes dhe të shumëzimit, për llogaritjen e mundësiv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përdorë pemën në ilustrimin e parimit të shumëzimit;</w:t>
            </w:r>
          </w:p>
        </w:tc>
      </w:tr>
    </w:tbl>
    <w:p w:rsidR="00B2662C" w:rsidRDefault="00B2662C" w:rsidP="00A138FB">
      <w:pPr>
        <w:spacing w:line="360" w:lineRule="auto"/>
        <w:rPr>
          <w:rFonts w:ascii="Georgia" w:hAnsi="Georgia"/>
          <w:sz w:val="22"/>
          <w:szCs w:val="22"/>
          <w:lang w:val="sq-AL"/>
        </w:rPr>
      </w:pPr>
      <w:r>
        <w:rPr>
          <w:lang w:val="sq-AL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04"/>
        <w:gridCol w:w="6821"/>
      </w:tblGrid>
      <w:tr w:rsidR="00B2662C" w:rsidRPr="00E132FE" w:rsidTr="00B2662C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pStyle w:val="ListParagraph"/>
              <w:spacing w:line="360" w:lineRule="auto"/>
              <w:ind w:left="0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lastRenderedPageBreak/>
              <w:t>Elemente të njehsimit kombinator</w:t>
            </w:r>
          </w:p>
        </w:tc>
        <w:tc>
          <w:tcPr>
            <w:tcW w:w="6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i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xënësi të jetë i aftë</w:t>
            </w:r>
            <w:r>
              <w:rPr>
                <w:i/>
                <w:color w:val="000000"/>
                <w:lang w:val="sq-AL"/>
              </w:rPr>
              <w:t>:</w:t>
            </w:r>
          </w:p>
          <w:p w:rsidR="00B2662C" w:rsidRDefault="00B2662C" w:rsidP="00A138FB">
            <w:pPr>
              <w:pStyle w:val="ListParagraph"/>
              <w:tabs>
                <w:tab w:val="left" w:pos="3150"/>
              </w:tabs>
              <w:spacing w:line="360" w:lineRule="auto"/>
              <w:ind w:left="0"/>
              <w:jc w:val="both"/>
              <w:rPr>
                <w:i/>
                <w:color w:val="000000"/>
                <w:lang w:val="sq-AL"/>
              </w:rPr>
            </w:pP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llogaritë probabilitetin me anë të kuptimeve kombinatorike;</w:t>
            </w:r>
          </w:p>
          <w:p w:rsidR="00B2662C" w:rsidRDefault="00B2662C" w:rsidP="00A138FB">
            <w:pPr>
              <w:pStyle w:val="ListParagraph"/>
              <w:numPr>
                <w:ilvl w:val="0"/>
                <w:numId w:val="3"/>
              </w:numPr>
              <w:spacing w:before="100" w:beforeAutospacing="1" w:after="100" w:afterAutospacing="1" w:line="360" w:lineRule="auto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të gjejë numrin e dispozicioneve, përkëmbimeve, kombinacioneve duke zbatuar formulat përkatëse.</w:t>
            </w:r>
          </w:p>
        </w:tc>
      </w:tr>
    </w:tbl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</w:p>
    <w:p w:rsidR="00B2662C" w:rsidRDefault="00B2662C" w:rsidP="00A138FB">
      <w:pPr>
        <w:pStyle w:val="ListParagraph"/>
        <w:spacing w:line="360" w:lineRule="auto"/>
        <w:ind w:left="0"/>
        <w:jc w:val="both"/>
        <w:rPr>
          <w:color w:val="000000"/>
          <w:lang w:val="sq-AL"/>
        </w:rPr>
      </w:pPr>
    </w:p>
    <w:p w:rsidR="00B2662C" w:rsidRDefault="00B2662C" w:rsidP="00A138FB">
      <w:pPr>
        <w:spacing w:line="360" w:lineRule="auto"/>
        <w:jc w:val="both"/>
        <w:rPr>
          <w:b/>
          <w:color w:val="000000"/>
          <w:sz w:val="28"/>
          <w:szCs w:val="28"/>
          <w:lang w:val="sq-AL"/>
        </w:rPr>
      </w:pPr>
      <w:r>
        <w:rPr>
          <w:b/>
          <w:color w:val="000000"/>
          <w:sz w:val="28"/>
          <w:szCs w:val="28"/>
          <w:lang w:val="sq-AL"/>
        </w:rPr>
        <w:t xml:space="preserve">4. Tabela e peshave sipas linjave në përqindje </w:t>
      </w:r>
    </w:p>
    <w:p w:rsidR="00B2662C" w:rsidRDefault="00B2662C" w:rsidP="00A138FB">
      <w:pPr>
        <w:spacing w:line="360" w:lineRule="auto"/>
        <w:jc w:val="both"/>
        <w:rPr>
          <w:b/>
          <w:color w:val="000000"/>
          <w:sz w:val="28"/>
          <w:szCs w:val="28"/>
          <w:lang w:val="sq-AL"/>
        </w:rPr>
      </w:pPr>
    </w:p>
    <w:tbl>
      <w:tblPr>
        <w:tblW w:w="88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4"/>
        <w:gridCol w:w="5301"/>
        <w:gridCol w:w="3021"/>
      </w:tblGrid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Nr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Linjat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b/>
                <w:color w:val="000000"/>
                <w:lang w:val="sq-AL"/>
              </w:rPr>
            </w:pPr>
            <w:r>
              <w:rPr>
                <w:b/>
                <w:color w:val="000000"/>
                <w:lang w:val="sq-AL"/>
              </w:rPr>
              <w:t>Përqindja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Numri dhe veprimet me numra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 7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2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Matja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0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3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Algjebra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0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4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Funksioni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5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5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Gjeometria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25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6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Njehsimi diferencial e integral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20</w:t>
            </w:r>
          </w:p>
        </w:tc>
      </w:tr>
      <w:tr w:rsidR="00B2662C" w:rsidTr="00B2662C">
        <w:tc>
          <w:tcPr>
            <w:tcW w:w="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7.</w:t>
            </w:r>
          </w:p>
        </w:tc>
        <w:tc>
          <w:tcPr>
            <w:tcW w:w="5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 xml:space="preserve">Statistikë, probabilitet dhe kombinatorikë </w:t>
            </w:r>
          </w:p>
        </w:tc>
        <w:tc>
          <w:tcPr>
            <w:tcW w:w="3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62C" w:rsidRDefault="00B2662C" w:rsidP="00A138FB">
            <w:pPr>
              <w:spacing w:before="100" w:beforeAutospacing="1" w:after="100" w:afterAutospacing="1" w:line="360" w:lineRule="auto"/>
              <w:jc w:val="both"/>
              <w:rPr>
                <w:color w:val="000000"/>
                <w:lang w:val="sq-AL"/>
              </w:rPr>
            </w:pPr>
            <w:r>
              <w:rPr>
                <w:color w:val="000000"/>
                <w:lang w:val="sq-AL"/>
              </w:rPr>
              <w:t>13</w:t>
            </w:r>
          </w:p>
        </w:tc>
      </w:tr>
    </w:tbl>
    <w:p w:rsidR="00B2662C" w:rsidRDefault="00B2662C" w:rsidP="00A138FB">
      <w:pPr>
        <w:pStyle w:val="ListParagraph"/>
        <w:spacing w:line="360" w:lineRule="auto"/>
        <w:jc w:val="both"/>
        <w:rPr>
          <w:color w:val="000000"/>
          <w:lang w:val="sq-AL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031880" w:rsidRPr="00031880" w:rsidRDefault="00031880" w:rsidP="00A138FB">
      <w:pPr>
        <w:tabs>
          <w:tab w:val="left" w:pos="720"/>
        </w:tabs>
        <w:spacing w:line="360" w:lineRule="auto"/>
        <w:jc w:val="center"/>
        <w:rPr>
          <w:b/>
          <w:bCs/>
          <w:lang w:val="it-IT"/>
        </w:rPr>
      </w:pPr>
    </w:p>
    <w:p w:rsidR="00031880" w:rsidRDefault="00031880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E20918" w:rsidRDefault="00E20918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822B41" w:rsidRDefault="00822B41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822B41" w:rsidRDefault="00822B41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822B41" w:rsidRDefault="00822B41" w:rsidP="00A138FB">
      <w:pPr>
        <w:tabs>
          <w:tab w:val="left" w:pos="720"/>
        </w:tabs>
        <w:spacing w:line="360" w:lineRule="auto"/>
        <w:jc w:val="center"/>
        <w:rPr>
          <w:b/>
          <w:bCs/>
          <w:lang w:val="de-DE"/>
        </w:rPr>
      </w:pPr>
    </w:p>
    <w:p w:rsidR="00142933" w:rsidRPr="00A6206F" w:rsidRDefault="00142933" w:rsidP="00A138FB">
      <w:pPr>
        <w:spacing w:after="240" w:line="360" w:lineRule="auto"/>
        <w:jc w:val="both"/>
      </w:pPr>
    </w:p>
    <w:sectPr w:rsidR="00142933" w:rsidRPr="00A6206F" w:rsidSect="00031880">
      <w:footerReference w:type="default" r:id="rId18"/>
      <w:pgSz w:w="11907" w:h="16839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4AD7" w:rsidRDefault="007E4AD7" w:rsidP="00E20918">
      <w:r>
        <w:separator/>
      </w:r>
    </w:p>
  </w:endnote>
  <w:endnote w:type="continuationSeparator" w:id="0">
    <w:p w:rsidR="007E4AD7" w:rsidRDefault="007E4AD7" w:rsidP="00E209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0918" w:rsidRDefault="00524AD9">
    <w:pPr>
      <w:pStyle w:val="Footer"/>
      <w:jc w:val="center"/>
    </w:pPr>
    <w:fldSimple w:instr=" PAGE   \* MERGEFORMAT ">
      <w:r w:rsidR="002B1166">
        <w:rPr>
          <w:noProof/>
        </w:rPr>
        <w:t>4</w:t>
      </w:r>
    </w:fldSimple>
  </w:p>
  <w:p w:rsidR="00E20918" w:rsidRDefault="00E209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4AD7" w:rsidRDefault="007E4AD7" w:rsidP="00E20918">
      <w:r>
        <w:separator/>
      </w:r>
    </w:p>
  </w:footnote>
  <w:footnote w:type="continuationSeparator" w:id="0">
    <w:p w:rsidR="007E4AD7" w:rsidRDefault="007E4AD7" w:rsidP="00E209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7F5D8A"/>
    <w:multiLevelType w:val="hybridMultilevel"/>
    <w:tmpl w:val="93E417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5C435B0"/>
    <w:multiLevelType w:val="hybridMultilevel"/>
    <w:tmpl w:val="CD4EC58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6000CC1"/>
    <w:multiLevelType w:val="hybridMultilevel"/>
    <w:tmpl w:val="D45E952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206F"/>
    <w:rsid w:val="00000066"/>
    <w:rsid w:val="000000D8"/>
    <w:rsid w:val="00000F29"/>
    <w:rsid w:val="00001200"/>
    <w:rsid w:val="00001632"/>
    <w:rsid w:val="00001692"/>
    <w:rsid w:val="0000268F"/>
    <w:rsid w:val="00002749"/>
    <w:rsid w:val="0000287B"/>
    <w:rsid w:val="00002B25"/>
    <w:rsid w:val="000033CE"/>
    <w:rsid w:val="00003FD6"/>
    <w:rsid w:val="000045FD"/>
    <w:rsid w:val="000048A2"/>
    <w:rsid w:val="0000499C"/>
    <w:rsid w:val="000049B5"/>
    <w:rsid w:val="00004AEF"/>
    <w:rsid w:val="00005469"/>
    <w:rsid w:val="0000551C"/>
    <w:rsid w:val="00005C10"/>
    <w:rsid w:val="00005F65"/>
    <w:rsid w:val="0000625D"/>
    <w:rsid w:val="0000640E"/>
    <w:rsid w:val="00006536"/>
    <w:rsid w:val="000066FA"/>
    <w:rsid w:val="00006891"/>
    <w:rsid w:val="00006FDC"/>
    <w:rsid w:val="0000748B"/>
    <w:rsid w:val="00007A86"/>
    <w:rsid w:val="000105AB"/>
    <w:rsid w:val="000108C3"/>
    <w:rsid w:val="00010E6F"/>
    <w:rsid w:val="00010FFB"/>
    <w:rsid w:val="00011300"/>
    <w:rsid w:val="000113E4"/>
    <w:rsid w:val="00011490"/>
    <w:rsid w:val="000114AA"/>
    <w:rsid w:val="0001157D"/>
    <w:rsid w:val="00011B7F"/>
    <w:rsid w:val="00011CEF"/>
    <w:rsid w:val="00011D26"/>
    <w:rsid w:val="000120DD"/>
    <w:rsid w:val="00012177"/>
    <w:rsid w:val="000122C4"/>
    <w:rsid w:val="00012691"/>
    <w:rsid w:val="000126FD"/>
    <w:rsid w:val="0001299C"/>
    <w:rsid w:val="000135AD"/>
    <w:rsid w:val="00013617"/>
    <w:rsid w:val="00013C65"/>
    <w:rsid w:val="00013D45"/>
    <w:rsid w:val="00014730"/>
    <w:rsid w:val="000148BE"/>
    <w:rsid w:val="00014C13"/>
    <w:rsid w:val="000151D2"/>
    <w:rsid w:val="00015C6D"/>
    <w:rsid w:val="00016C0F"/>
    <w:rsid w:val="00016C11"/>
    <w:rsid w:val="00016DDC"/>
    <w:rsid w:val="00016F4D"/>
    <w:rsid w:val="000171F0"/>
    <w:rsid w:val="00017240"/>
    <w:rsid w:val="00017419"/>
    <w:rsid w:val="00017649"/>
    <w:rsid w:val="000177BE"/>
    <w:rsid w:val="00020219"/>
    <w:rsid w:val="00020AF8"/>
    <w:rsid w:val="00020CA7"/>
    <w:rsid w:val="000212AF"/>
    <w:rsid w:val="00021489"/>
    <w:rsid w:val="000226DF"/>
    <w:rsid w:val="00022FEA"/>
    <w:rsid w:val="0002332E"/>
    <w:rsid w:val="00023A64"/>
    <w:rsid w:val="000240BF"/>
    <w:rsid w:val="00024224"/>
    <w:rsid w:val="0002434E"/>
    <w:rsid w:val="000243A0"/>
    <w:rsid w:val="000252F2"/>
    <w:rsid w:val="00025749"/>
    <w:rsid w:val="00025C6A"/>
    <w:rsid w:val="000261CF"/>
    <w:rsid w:val="0002671E"/>
    <w:rsid w:val="00027134"/>
    <w:rsid w:val="00027146"/>
    <w:rsid w:val="00027657"/>
    <w:rsid w:val="00027CA1"/>
    <w:rsid w:val="00027F11"/>
    <w:rsid w:val="00027F2B"/>
    <w:rsid w:val="00027FFB"/>
    <w:rsid w:val="000305CE"/>
    <w:rsid w:val="0003071D"/>
    <w:rsid w:val="00030B99"/>
    <w:rsid w:val="00030B9C"/>
    <w:rsid w:val="00030EBD"/>
    <w:rsid w:val="00031274"/>
    <w:rsid w:val="00031880"/>
    <w:rsid w:val="00031CA7"/>
    <w:rsid w:val="00031CCD"/>
    <w:rsid w:val="00031CF2"/>
    <w:rsid w:val="00031F74"/>
    <w:rsid w:val="000328CB"/>
    <w:rsid w:val="000329A2"/>
    <w:rsid w:val="00032EE7"/>
    <w:rsid w:val="0003388B"/>
    <w:rsid w:val="000339EC"/>
    <w:rsid w:val="00033E17"/>
    <w:rsid w:val="00034393"/>
    <w:rsid w:val="00034477"/>
    <w:rsid w:val="00034F76"/>
    <w:rsid w:val="0003560B"/>
    <w:rsid w:val="0003581C"/>
    <w:rsid w:val="00035AC8"/>
    <w:rsid w:val="000363DF"/>
    <w:rsid w:val="0003661B"/>
    <w:rsid w:val="0003689C"/>
    <w:rsid w:val="0003709C"/>
    <w:rsid w:val="00037AEB"/>
    <w:rsid w:val="00037F2A"/>
    <w:rsid w:val="000400C5"/>
    <w:rsid w:val="00040683"/>
    <w:rsid w:val="00041A2A"/>
    <w:rsid w:val="00041C3C"/>
    <w:rsid w:val="0004200F"/>
    <w:rsid w:val="000420A9"/>
    <w:rsid w:val="0004221F"/>
    <w:rsid w:val="00042239"/>
    <w:rsid w:val="00042672"/>
    <w:rsid w:val="000426A6"/>
    <w:rsid w:val="000426E7"/>
    <w:rsid w:val="000428A2"/>
    <w:rsid w:val="00042920"/>
    <w:rsid w:val="00042B8E"/>
    <w:rsid w:val="00042D75"/>
    <w:rsid w:val="000430B6"/>
    <w:rsid w:val="000431EB"/>
    <w:rsid w:val="0004368A"/>
    <w:rsid w:val="00044051"/>
    <w:rsid w:val="0004450B"/>
    <w:rsid w:val="00044912"/>
    <w:rsid w:val="000454F8"/>
    <w:rsid w:val="0004570E"/>
    <w:rsid w:val="000459EC"/>
    <w:rsid w:val="00045E0B"/>
    <w:rsid w:val="00045F9B"/>
    <w:rsid w:val="000461DE"/>
    <w:rsid w:val="0004657E"/>
    <w:rsid w:val="00046B9C"/>
    <w:rsid w:val="000471BF"/>
    <w:rsid w:val="00047284"/>
    <w:rsid w:val="00047355"/>
    <w:rsid w:val="000476C1"/>
    <w:rsid w:val="00047B2A"/>
    <w:rsid w:val="00047D94"/>
    <w:rsid w:val="00050180"/>
    <w:rsid w:val="00050364"/>
    <w:rsid w:val="00050498"/>
    <w:rsid w:val="00050A9B"/>
    <w:rsid w:val="00051126"/>
    <w:rsid w:val="00051338"/>
    <w:rsid w:val="00051AA0"/>
    <w:rsid w:val="00051B6D"/>
    <w:rsid w:val="000523BF"/>
    <w:rsid w:val="00052440"/>
    <w:rsid w:val="00052C76"/>
    <w:rsid w:val="00052DCC"/>
    <w:rsid w:val="00052F23"/>
    <w:rsid w:val="000539CB"/>
    <w:rsid w:val="00053D81"/>
    <w:rsid w:val="00053ED6"/>
    <w:rsid w:val="0005406C"/>
    <w:rsid w:val="000540E2"/>
    <w:rsid w:val="000544E8"/>
    <w:rsid w:val="000545B1"/>
    <w:rsid w:val="00054688"/>
    <w:rsid w:val="000548FD"/>
    <w:rsid w:val="0005498F"/>
    <w:rsid w:val="000549B7"/>
    <w:rsid w:val="00054B81"/>
    <w:rsid w:val="00054D49"/>
    <w:rsid w:val="0005544F"/>
    <w:rsid w:val="00055861"/>
    <w:rsid w:val="00055925"/>
    <w:rsid w:val="00055AE2"/>
    <w:rsid w:val="00055B84"/>
    <w:rsid w:val="000561A3"/>
    <w:rsid w:val="000563ED"/>
    <w:rsid w:val="00056C62"/>
    <w:rsid w:val="000575C3"/>
    <w:rsid w:val="000577D7"/>
    <w:rsid w:val="00057E30"/>
    <w:rsid w:val="00057FDB"/>
    <w:rsid w:val="000600EB"/>
    <w:rsid w:val="00060B82"/>
    <w:rsid w:val="00060C4D"/>
    <w:rsid w:val="000610CC"/>
    <w:rsid w:val="000612F6"/>
    <w:rsid w:val="00061899"/>
    <w:rsid w:val="00061E37"/>
    <w:rsid w:val="0006208B"/>
    <w:rsid w:val="000626B2"/>
    <w:rsid w:val="000626E5"/>
    <w:rsid w:val="00062736"/>
    <w:rsid w:val="0006287A"/>
    <w:rsid w:val="00063096"/>
    <w:rsid w:val="00063177"/>
    <w:rsid w:val="0006335D"/>
    <w:rsid w:val="00063452"/>
    <w:rsid w:val="000634CF"/>
    <w:rsid w:val="00063AED"/>
    <w:rsid w:val="00063B9E"/>
    <w:rsid w:val="00063F22"/>
    <w:rsid w:val="000640B8"/>
    <w:rsid w:val="000642CB"/>
    <w:rsid w:val="000644EE"/>
    <w:rsid w:val="00064753"/>
    <w:rsid w:val="000649A6"/>
    <w:rsid w:val="000649C9"/>
    <w:rsid w:val="00064C87"/>
    <w:rsid w:val="00064FF0"/>
    <w:rsid w:val="00065149"/>
    <w:rsid w:val="00065183"/>
    <w:rsid w:val="000655C0"/>
    <w:rsid w:val="0006562F"/>
    <w:rsid w:val="000657FA"/>
    <w:rsid w:val="00065B49"/>
    <w:rsid w:val="0006602B"/>
    <w:rsid w:val="000660D1"/>
    <w:rsid w:val="00066406"/>
    <w:rsid w:val="00066457"/>
    <w:rsid w:val="00066E7B"/>
    <w:rsid w:val="00067722"/>
    <w:rsid w:val="00067793"/>
    <w:rsid w:val="00067F04"/>
    <w:rsid w:val="00070504"/>
    <w:rsid w:val="00070D3F"/>
    <w:rsid w:val="000710FE"/>
    <w:rsid w:val="0007114B"/>
    <w:rsid w:val="0007146B"/>
    <w:rsid w:val="00071497"/>
    <w:rsid w:val="0007156B"/>
    <w:rsid w:val="00071D85"/>
    <w:rsid w:val="00072028"/>
    <w:rsid w:val="00072725"/>
    <w:rsid w:val="00072EF3"/>
    <w:rsid w:val="00072F7F"/>
    <w:rsid w:val="000735BE"/>
    <w:rsid w:val="000743EC"/>
    <w:rsid w:val="00074B76"/>
    <w:rsid w:val="00075005"/>
    <w:rsid w:val="00075225"/>
    <w:rsid w:val="00075B56"/>
    <w:rsid w:val="00075C7F"/>
    <w:rsid w:val="00075F89"/>
    <w:rsid w:val="00076267"/>
    <w:rsid w:val="00076479"/>
    <w:rsid w:val="000777B0"/>
    <w:rsid w:val="0007782D"/>
    <w:rsid w:val="00080F04"/>
    <w:rsid w:val="0008121D"/>
    <w:rsid w:val="0008155F"/>
    <w:rsid w:val="00081866"/>
    <w:rsid w:val="0008188F"/>
    <w:rsid w:val="00081D81"/>
    <w:rsid w:val="00081FDF"/>
    <w:rsid w:val="000820C3"/>
    <w:rsid w:val="00082162"/>
    <w:rsid w:val="000823E9"/>
    <w:rsid w:val="000823F6"/>
    <w:rsid w:val="00082555"/>
    <w:rsid w:val="00082563"/>
    <w:rsid w:val="00082631"/>
    <w:rsid w:val="000827A3"/>
    <w:rsid w:val="00082832"/>
    <w:rsid w:val="00082DEF"/>
    <w:rsid w:val="00082E3F"/>
    <w:rsid w:val="000836DC"/>
    <w:rsid w:val="00083B0D"/>
    <w:rsid w:val="00083DB4"/>
    <w:rsid w:val="000844BF"/>
    <w:rsid w:val="0008487F"/>
    <w:rsid w:val="00084B4A"/>
    <w:rsid w:val="00084DC0"/>
    <w:rsid w:val="00085167"/>
    <w:rsid w:val="000856E4"/>
    <w:rsid w:val="000859D0"/>
    <w:rsid w:val="0008605E"/>
    <w:rsid w:val="00086327"/>
    <w:rsid w:val="00086400"/>
    <w:rsid w:val="00086624"/>
    <w:rsid w:val="00086949"/>
    <w:rsid w:val="00086D07"/>
    <w:rsid w:val="00086E39"/>
    <w:rsid w:val="00087125"/>
    <w:rsid w:val="000871B4"/>
    <w:rsid w:val="000874EF"/>
    <w:rsid w:val="0008799F"/>
    <w:rsid w:val="00087C5F"/>
    <w:rsid w:val="00087E7C"/>
    <w:rsid w:val="00087FAB"/>
    <w:rsid w:val="000902EB"/>
    <w:rsid w:val="00090A40"/>
    <w:rsid w:val="00090BF9"/>
    <w:rsid w:val="00090E36"/>
    <w:rsid w:val="0009101E"/>
    <w:rsid w:val="00091558"/>
    <w:rsid w:val="000915DD"/>
    <w:rsid w:val="000915F9"/>
    <w:rsid w:val="00091FC7"/>
    <w:rsid w:val="000924E5"/>
    <w:rsid w:val="0009258E"/>
    <w:rsid w:val="00092E7B"/>
    <w:rsid w:val="00092ECB"/>
    <w:rsid w:val="000938FC"/>
    <w:rsid w:val="00093C95"/>
    <w:rsid w:val="00093EE5"/>
    <w:rsid w:val="000941A3"/>
    <w:rsid w:val="00094B53"/>
    <w:rsid w:val="00094DBD"/>
    <w:rsid w:val="00095A59"/>
    <w:rsid w:val="00095BCC"/>
    <w:rsid w:val="00096B4E"/>
    <w:rsid w:val="00097EAB"/>
    <w:rsid w:val="000A058B"/>
    <w:rsid w:val="000A063D"/>
    <w:rsid w:val="000A06FE"/>
    <w:rsid w:val="000A0B7B"/>
    <w:rsid w:val="000A0FB8"/>
    <w:rsid w:val="000A1093"/>
    <w:rsid w:val="000A16B8"/>
    <w:rsid w:val="000A1C55"/>
    <w:rsid w:val="000A1C74"/>
    <w:rsid w:val="000A1C92"/>
    <w:rsid w:val="000A231F"/>
    <w:rsid w:val="000A25B8"/>
    <w:rsid w:val="000A2BC5"/>
    <w:rsid w:val="000A2DC8"/>
    <w:rsid w:val="000A3683"/>
    <w:rsid w:val="000A36BF"/>
    <w:rsid w:val="000A3981"/>
    <w:rsid w:val="000A41BE"/>
    <w:rsid w:val="000A4254"/>
    <w:rsid w:val="000A457F"/>
    <w:rsid w:val="000A4B55"/>
    <w:rsid w:val="000A503A"/>
    <w:rsid w:val="000A538F"/>
    <w:rsid w:val="000A63DE"/>
    <w:rsid w:val="000A7100"/>
    <w:rsid w:val="000A7624"/>
    <w:rsid w:val="000A7EDB"/>
    <w:rsid w:val="000B0157"/>
    <w:rsid w:val="000B060B"/>
    <w:rsid w:val="000B0B99"/>
    <w:rsid w:val="000B0E36"/>
    <w:rsid w:val="000B0E65"/>
    <w:rsid w:val="000B13B3"/>
    <w:rsid w:val="000B2A4E"/>
    <w:rsid w:val="000B3188"/>
    <w:rsid w:val="000B331F"/>
    <w:rsid w:val="000B35C6"/>
    <w:rsid w:val="000B3919"/>
    <w:rsid w:val="000B39F5"/>
    <w:rsid w:val="000B4CFD"/>
    <w:rsid w:val="000B5296"/>
    <w:rsid w:val="000B5FD4"/>
    <w:rsid w:val="000B631C"/>
    <w:rsid w:val="000B6450"/>
    <w:rsid w:val="000B6822"/>
    <w:rsid w:val="000B72EB"/>
    <w:rsid w:val="000C118C"/>
    <w:rsid w:val="000C1207"/>
    <w:rsid w:val="000C12BE"/>
    <w:rsid w:val="000C1572"/>
    <w:rsid w:val="000C194F"/>
    <w:rsid w:val="000C2578"/>
    <w:rsid w:val="000C2A54"/>
    <w:rsid w:val="000C2C7F"/>
    <w:rsid w:val="000C32DE"/>
    <w:rsid w:val="000C3451"/>
    <w:rsid w:val="000C3F7C"/>
    <w:rsid w:val="000C4020"/>
    <w:rsid w:val="000C424F"/>
    <w:rsid w:val="000C42C9"/>
    <w:rsid w:val="000C442C"/>
    <w:rsid w:val="000C4C4C"/>
    <w:rsid w:val="000C513C"/>
    <w:rsid w:val="000C522E"/>
    <w:rsid w:val="000C581C"/>
    <w:rsid w:val="000C5B33"/>
    <w:rsid w:val="000C617B"/>
    <w:rsid w:val="000C68D3"/>
    <w:rsid w:val="000C6A2B"/>
    <w:rsid w:val="000C6D8F"/>
    <w:rsid w:val="000C707D"/>
    <w:rsid w:val="000C73D4"/>
    <w:rsid w:val="000C74CD"/>
    <w:rsid w:val="000C7C2D"/>
    <w:rsid w:val="000D028D"/>
    <w:rsid w:val="000D029E"/>
    <w:rsid w:val="000D044C"/>
    <w:rsid w:val="000D05B6"/>
    <w:rsid w:val="000D07E0"/>
    <w:rsid w:val="000D0D8E"/>
    <w:rsid w:val="000D10A4"/>
    <w:rsid w:val="000D1135"/>
    <w:rsid w:val="000D13FB"/>
    <w:rsid w:val="000D15F7"/>
    <w:rsid w:val="000D1D99"/>
    <w:rsid w:val="000D22D1"/>
    <w:rsid w:val="000D2463"/>
    <w:rsid w:val="000D2A02"/>
    <w:rsid w:val="000D2ECD"/>
    <w:rsid w:val="000D2F9C"/>
    <w:rsid w:val="000D3672"/>
    <w:rsid w:val="000D36A1"/>
    <w:rsid w:val="000D39B4"/>
    <w:rsid w:val="000D3D4E"/>
    <w:rsid w:val="000D3D67"/>
    <w:rsid w:val="000D4638"/>
    <w:rsid w:val="000D4996"/>
    <w:rsid w:val="000D4AAA"/>
    <w:rsid w:val="000D4E2B"/>
    <w:rsid w:val="000D5275"/>
    <w:rsid w:val="000D5276"/>
    <w:rsid w:val="000D56BD"/>
    <w:rsid w:val="000D56E3"/>
    <w:rsid w:val="000D5D5E"/>
    <w:rsid w:val="000D5F58"/>
    <w:rsid w:val="000D60F7"/>
    <w:rsid w:val="000D61BC"/>
    <w:rsid w:val="000D63F5"/>
    <w:rsid w:val="000D6A8A"/>
    <w:rsid w:val="000D6DFA"/>
    <w:rsid w:val="000D76EC"/>
    <w:rsid w:val="000D7C54"/>
    <w:rsid w:val="000D7F34"/>
    <w:rsid w:val="000E02AD"/>
    <w:rsid w:val="000E0312"/>
    <w:rsid w:val="000E03DF"/>
    <w:rsid w:val="000E0D7D"/>
    <w:rsid w:val="000E0DAA"/>
    <w:rsid w:val="000E100F"/>
    <w:rsid w:val="000E11F1"/>
    <w:rsid w:val="000E147C"/>
    <w:rsid w:val="000E14DB"/>
    <w:rsid w:val="000E172D"/>
    <w:rsid w:val="000E1A23"/>
    <w:rsid w:val="000E1B1C"/>
    <w:rsid w:val="000E1DE6"/>
    <w:rsid w:val="000E1F71"/>
    <w:rsid w:val="000E1FA3"/>
    <w:rsid w:val="000E2614"/>
    <w:rsid w:val="000E2729"/>
    <w:rsid w:val="000E2B89"/>
    <w:rsid w:val="000E2C0A"/>
    <w:rsid w:val="000E2C19"/>
    <w:rsid w:val="000E2CDD"/>
    <w:rsid w:val="000E3873"/>
    <w:rsid w:val="000E38CC"/>
    <w:rsid w:val="000E3F3A"/>
    <w:rsid w:val="000E4429"/>
    <w:rsid w:val="000E44A4"/>
    <w:rsid w:val="000E4F64"/>
    <w:rsid w:val="000E5638"/>
    <w:rsid w:val="000E5713"/>
    <w:rsid w:val="000E58EA"/>
    <w:rsid w:val="000E5F0B"/>
    <w:rsid w:val="000E60BA"/>
    <w:rsid w:val="000E6310"/>
    <w:rsid w:val="000E6421"/>
    <w:rsid w:val="000E6883"/>
    <w:rsid w:val="000E6BCA"/>
    <w:rsid w:val="000E6E8F"/>
    <w:rsid w:val="000E6EE1"/>
    <w:rsid w:val="000E705A"/>
    <w:rsid w:val="000E7129"/>
    <w:rsid w:val="000E7318"/>
    <w:rsid w:val="000E75DD"/>
    <w:rsid w:val="000E768F"/>
    <w:rsid w:val="000E7DAC"/>
    <w:rsid w:val="000E7EDE"/>
    <w:rsid w:val="000F0239"/>
    <w:rsid w:val="000F08F5"/>
    <w:rsid w:val="000F0F2A"/>
    <w:rsid w:val="000F122E"/>
    <w:rsid w:val="000F14C6"/>
    <w:rsid w:val="000F1612"/>
    <w:rsid w:val="000F1875"/>
    <w:rsid w:val="000F1D01"/>
    <w:rsid w:val="000F2FCA"/>
    <w:rsid w:val="000F303B"/>
    <w:rsid w:val="000F325E"/>
    <w:rsid w:val="000F354C"/>
    <w:rsid w:val="000F365F"/>
    <w:rsid w:val="000F3699"/>
    <w:rsid w:val="000F3733"/>
    <w:rsid w:val="000F3C11"/>
    <w:rsid w:val="000F3CAE"/>
    <w:rsid w:val="000F3EC4"/>
    <w:rsid w:val="000F4A75"/>
    <w:rsid w:val="000F4ABF"/>
    <w:rsid w:val="000F4D0B"/>
    <w:rsid w:val="000F4FDA"/>
    <w:rsid w:val="000F54F6"/>
    <w:rsid w:val="000F5693"/>
    <w:rsid w:val="000F5782"/>
    <w:rsid w:val="000F5A18"/>
    <w:rsid w:val="000F5CE9"/>
    <w:rsid w:val="000F614F"/>
    <w:rsid w:val="000F6507"/>
    <w:rsid w:val="000F6882"/>
    <w:rsid w:val="000F7045"/>
    <w:rsid w:val="000F783B"/>
    <w:rsid w:val="000F7BDE"/>
    <w:rsid w:val="000F7D47"/>
    <w:rsid w:val="00100EE7"/>
    <w:rsid w:val="00101160"/>
    <w:rsid w:val="00101380"/>
    <w:rsid w:val="001014F3"/>
    <w:rsid w:val="00101515"/>
    <w:rsid w:val="00101B23"/>
    <w:rsid w:val="0010287C"/>
    <w:rsid w:val="001028A4"/>
    <w:rsid w:val="001030A2"/>
    <w:rsid w:val="001030AA"/>
    <w:rsid w:val="001035BE"/>
    <w:rsid w:val="001035E8"/>
    <w:rsid w:val="001036E8"/>
    <w:rsid w:val="00103F8B"/>
    <w:rsid w:val="00104D53"/>
    <w:rsid w:val="00104E61"/>
    <w:rsid w:val="001051FD"/>
    <w:rsid w:val="00105A67"/>
    <w:rsid w:val="00105D3D"/>
    <w:rsid w:val="00105D4F"/>
    <w:rsid w:val="001061C2"/>
    <w:rsid w:val="00106232"/>
    <w:rsid w:val="00106593"/>
    <w:rsid w:val="0010659D"/>
    <w:rsid w:val="00106950"/>
    <w:rsid w:val="00106C58"/>
    <w:rsid w:val="001073D4"/>
    <w:rsid w:val="00107595"/>
    <w:rsid w:val="001076E1"/>
    <w:rsid w:val="001078E4"/>
    <w:rsid w:val="00107CFD"/>
    <w:rsid w:val="0011099C"/>
    <w:rsid w:val="00110ED2"/>
    <w:rsid w:val="001112E4"/>
    <w:rsid w:val="001113A4"/>
    <w:rsid w:val="001114D9"/>
    <w:rsid w:val="00111ADB"/>
    <w:rsid w:val="00111C2E"/>
    <w:rsid w:val="00111D15"/>
    <w:rsid w:val="00111D65"/>
    <w:rsid w:val="00112428"/>
    <w:rsid w:val="00112C4D"/>
    <w:rsid w:val="00112CCE"/>
    <w:rsid w:val="0011320A"/>
    <w:rsid w:val="00113F99"/>
    <w:rsid w:val="00114275"/>
    <w:rsid w:val="0011459C"/>
    <w:rsid w:val="0011491D"/>
    <w:rsid w:val="00114CE2"/>
    <w:rsid w:val="001156A4"/>
    <w:rsid w:val="00115715"/>
    <w:rsid w:val="00115A4F"/>
    <w:rsid w:val="00115F30"/>
    <w:rsid w:val="0011600F"/>
    <w:rsid w:val="0011643B"/>
    <w:rsid w:val="0011668D"/>
    <w:rsid w:val="00117905"/>
    <w:rsid w:val="00120F9B"/>
    <w:rsid w:val="001211FF"/>
    <w:rsid w:val="00121511"/>
    <w:rsid w:val="0012188D"/>
    <w:rsid w:val="00121B08"/>
    <w:rsid w:val="00121B47"/>
    <w:rsid w:val="001223D1"/>
    <w:rsid w:val="001228C9"/>
    <w:rsid w:val="00122BA0"/>
    <w:rsid w:val="00122BCB"/>
    <w:rsid w:val="00122DBD"/>
    <w:rsid w:val="0012316F"/>
    <w:rsid w:val="001234D0"/>
    <w:rsid w:val="00123858"/>
    <w:rsid w:val="00123882"/>
    <w:rsid w:val="00123BE4"/>
    <w:rsid w:val="00123EE4"/>
    <w:rsid w:val="00124434"/>
    <w:rsid w:val="001248AB"/>
    <w:rsid w:val="00124B40"/>
    <w:rsid w:val="00124BCA"/>
    <w:rsid w:val="00124F41"/>
    <w:rsid w:val="001253E9"/>
    <w:rsid w:val="00125698"/>
    <w:rsid w:val="0012618C"/>
    <w:rsid w:val="0012630F"/>
    <w:rsid w:val="00126335"/>
    <w:rsid w:val="00126684"/>
    <w:rsid w:val="00126917"/>
    <w:rsid w:val="001277F7"/>
    <w:rsid w:val="00130145"/>
    <w:rsid w:val="001306B8"/>
    <w:rsid w:val="00130CFA"/>
    <w:rsid w:val="00130D07"/>
    <w:rsid w:val="00130EA0"/>
    <w:rsid w:val="001310EB"/>
    <w:rsid w:val="0013132F"/>
    <w:rsid w:val="0013143A"/>
    <w:rsid w:val="00131661"/>
    <w:rsid w:val="00132326"/>
    <w:rsid w:val="00132695"/>
    <w:rsid w:val="0013299B"/>
    <w:rsid w:val="00132A1A"/>
    <w:rsid w:val="00132DDC"/>
    <w:rsid w:val="00134D88"/>
    <w:rsid w:val="00135AE2"/>
    <w:rsid w:val="00135B16"/>
    <w:rsid w:val="0013603E"/>
    <w:rsid w:val="001363EB"/>
    <w:rsid w:val="001373FB"/>
    <w:rsid w:val="0013752A"/>
    <w:rsid w:val="0013770C"/>
    <w:rsid w:val="00140433"/>
    <w:rsid w:val="0014086E"/>
    <w:rsid w:val="00140B4E"/>
    <w:rsid w:val="00140C23"/>
    <w:rsid w:val="00140CB4"/>
    <w:rsid w:val="001410A9"/>
    <w:rsid w:val="00141106"/>
    <w:rsid w:val="00141584"/>
    <w:rsid w:val="00141D6A"/>
    <w:rsid w:val="00141E1B"/>
    <w:rsid w:val="00142786"/>
    <w:rsid w:val="00142933"/>
    <w:rsid w:val="00142B8F"/>
    <w:rsid w:val="00142BD6"/>
    <w:rsid w:val="00143046"/>
    <w:rsid w:val="0014348F"/>
    <w:rsid w:val="0014349B"/>
    <w:rsid w:val="00143724"/>
    <w:rsid w:val="0014380D"/>
    <w:rsid w:val="001439B5"/>
    <w:rsid w:val="00143D8F"/>
    <w:rsid w:val="0014481E"/>
    <w:rsid w:val="00144D80"/>
    <w:rsid w:val="00145173"/>
    <w:rsid w:val="00145D23"/>
    <w:rsid w:val="0014635A"/>
    <w:rsid w:val="00146478"/>
    <w:rsid w:val="00146A95"/>
    <w:rsid w:val="00146C47"/>
    <w:rsid w:val="00146CD2"/>
    <w:rsid w:val="00147538"/>
    <w:rsid w:val="001475A3"/>
    <w:rsid w:val="00147762"/>
    <w:rsid w:val="0014799A"/>
    <w:rsid w:val="00147A0F"/>
    <w:rsid w:val="001509FF"/>
    <w:rsid w:val="0015157B"/>
    <w:rsid w:val="00151613"/>
    <w:rsid w:val="00151797"/>
    <w:rsid w:val="00152066"/>
    <w:rsid w:val="00152096"/>
    <w:rsid w:val="00152268"/>
    <w:rsid w:val="00152838"/>
    <w:rsid w:val="0015297C"/>
    <w:rsid w:val="00152B6E"/>
    <w:rsid w:val="00152E64"/>
    <w:rsid w:val="00152F60"/>
    <w:rsid w:val="00153280"/>
    <w:rsid w:val="00153BFB"/>
    <w:rsid w:val="00153E48"/>
    <w:rsid w:val="0015459B"/>
    <w:rsid w:val="00154610"/>
    <w:rsid w:val="001552C8"/>
    <w:rsid w:val="0015530F"/>
    <w:rsid w:val="00155A87"/>
    <w:rsid w:val="00155F4A"/>
    <w:rsid w:val="00156797"/>
    <w:rsid w:val="0015680F"/>
    <w:rsid w:val="00156CD0"/>
    <w:rsid w:val="001574FF"/>
    <w:rsid w:val="00157AE9"/>
    <w:rsid w:val="00157FE8"/>
    <w:rsid w:val="00160920"/>
    <w:rsid w:val="00160E5C"/>
    <w:rsid w:val="00161512"/>
    <w:rsid w:val="001616BA"/>
    <w:rsid w:val="00161808"/>
    <w:rsid w:val="0016181B"/>
    <w:rsid w:val="00161B20"/>
    <w:rsid w:val="00161B55"/>
    <w:rsid w:val="00161D4C"/>
    <w:rsid w:val="001624F8"/>
    <w:rsid w:val="0016308E"/>
    <w:rsid w:val="001633D1"/>
    <w:rsid w:val="0016390E"/>
    <w:rsid w:val="00163BDF"/>
    <w:rsid w:val="0016402F"/>
    <w:rsid w:val="0016403C"/>
    <w:rsid w:val="001645CF"/>
    <w:rsid w:val="0016488A"/>
    <w:rsid w:val="00164D06"/>
    <w:rsid w:val="00164DE9"/>
    <w:rsid w:val="0016525F"/>
    <w:rsid w:val="001656A8"/>
    <w:rsid w:val="001657ED"/>
    <w:rsid w:val="00165B8B"/>
    <w:rsid w:val="00165D8A"/>
    <w:rsid w:val="00165F1D"/>
    <w:rsid w:val="00166678"/>
    <w:rsid w:val="00166A5F"/>
    <w:rsid w:val="00167106"/>
    <w:rsid w:val="0016767B"/>
    <w:rsid w:val="00167CF9"/>
    <w:rsid w:val="00167D67"/>
    <w:rsid w:val="001700CF"/>
    <w:rsid w:val="0017040B"/>
    <w:rsid w:val="00170428"/>
    <w:rsid w:val="00170777"/>
    <w:rsid w:val="00170859"/>
    <w:rsid w:val="00170D58"/>
    <w:rsid w:val="00170DC8"/>
    <w:rsid w:val="001711FC"/>
    <w:rsid w:val="0017122F"/>
    <w:rsid w:val="0017153E"/>
    <w:rsid w:val="00171559"/>
    <w:rsid w:val="001716BB"/>
    <w:rsid w:val="00171983"/>
    <w:rsid w:val="00171A81"/>
    <w:rsid w:val="00171AC1"/>
    <w:rsid w:val="00171F4A"/>
    <w:rsid w:val="0017201F"/>
    <w:rsid w:val="0017288E"/>
    <w:rsid w:val="00172E5B"/>
    <w:rsid w:val="0017364F"/>
    <w:rsid w:val="0017379A"/>
    <w:rsid w:val="00173D8D"/>
    <w:rsid w:val="001749D5"/>
    <w:rsid w:val="00174DD4"/>
    <w:rsid w:val="001751E5"/>
    <w:rsid w:val="00175787"/>
    <w:rsid w:val="00175820"/>
    <w:rsid w:val="00175C6B"/>
    <w:rsid w:val="0017640D"/>
    <w:rsid w:val="0017645E"/>
    <w:rsid w:val="001766A5"/>
    <w:rsid w:val="0017677D"/>
    <w:rsid w:val="00176948"/>
    <w:rsid w:val="001769E1"/>
    <w:rsid w:val="00176B6C"/>
    <w:rsid w:val="00177324"/>
    <w:rsid w:val="001774E1"/>
    <w:rsid w:val="00177772"/>
    <w:rsid w:val="00177C34"/>
    <w:rsid w:val="00177D0D"/>
    <w:rsid w:val="0018007D"/>
    <w:rsid w:val="00180BA0"/>
    <w:rsid w:val="001811C5"/>
    <w:rsid w:val="001816AF"/>
    <w:rsid w:val="001819FF"/>
    <w:rsid w:val="00181ECB"/>
    <w:rsid w:val="00182BD1"/>
    <w:rsid w:val="001832B6"/>
    <w:rsid w:val="00183C56"/>
    <w:rsid w:val="0018401E"/>
    <w:rsid w:val="001845A5"/>
    <w:rsid w:val="00184692"/>
    <w:rsid w:val="00184CBC"/>
    <w:rsid w:val="00184D51"/>
    <w:rsid w:val="0018501C"/>
    <w:rsid w:val="0018513C"/>
    <w:rsid w:val="00185457"/>
    <w:rsid w:val="00185934"/>
    <w:rsid w:val="00185A9B"/>
    <w:rsid w:val="00185CA3"/>
    <w:rsid w:val="00186B16"/>
    <w:rsid w:val="00186DC1"/>
    <w:rsid w:val="001870EF"/>
    <w:rsid w:val="00187D79"/>
    <w:rsid w:val="001900A1"/>
    <w:rsid w:val="0019038B"/>
    <w:rsid w:val="00190921"/>
    <w:rsid w:val="00190B0D"/>
    <w:rsid w:val="0019179E"/>
    <w:rsid w:val="00191887"/>
    <w:rsid w:val="00192166"/>
    <w:rsid w:val="00192324"/>
    <w:rsid w:val="00192700"/>
    <w:rsid w:val="001928CB"/>
    <w:rsid w:val="00192D6E"/>
    <w:rsid w:val="001945A0"/>
    <w:rsid w:val="0019519D"/>
    <w:rsid w:val="001953BE"/>
    <w:rsid w:val="001953C8"/>
    <w:rsid w:val="001958DD"/>
    <w:rsid w:val="001958EA"/>
    <w:rsid w:val="001963BC"/>
    <w:rsid w:val="0019642E"/>
    <w:rsid w:val="0019708F"/>
    <w:rsid w:val="00197456"/>
    <w:rsid w:val="001977CC"/>
    <w:rsid w:val="001978B3"/>
    <w:rsid w:val="00197B49"/>
    <w:rsid w:val="001A0168"/>
    <w:rsid w:val="001A070C"/>
    <w:rsid w:val="001A0E1B"/>
    <w:rsid w:val="001A10EA"/>
    <w:rsid w:val="001A16AE"/>
    <w:rsid w:val="001A2899"/>
    <w:rsid w:val="001A291E"/>
    <w:rsid w:val="001A2971"/>
    <w:rsid w:val="001A2BB1"/>
    <w:rsid w:val="001A2C6F"/>
    <w:rsid w:val="001A310D"/>
    <w:rsid w:val="001A3261"/>
    <w:rsid w:val="001A331D"/>
    <w:rsid w:val="001A34B6"/>
    <w:rsid w:val="001A3740"/>
    <w:rsid w:val="001A3AA0"/>
    <w:rsid w:val="001A3DC7"/>
    <w:rsid w:val="001A406F"/>
    <w:rsid w:val="001A459E"/>
    <w:rsid w:val="001A4AAA"/>
    <w:rsid w:val="001A52B0"/>
    <w:rsid w:val="001A53CD"/>
    <w:rsid w:val="001A53DD"/>
    <w:rsid w:val="001A54FF"/>
    <w:rsid w:val="001A55D5"/>
    <w:rsid w:val="001A563D"/>
    <w:rsid w:val="001A5763"/>
    <w:rsid w:val="001A5775"/>
    <w:rsid w:val="001A5C67"/>
    <w:rsid w:val="001A62E7"/>
    <w:rsid w:val="001A6946"/>
    <w:rsid w:val="001A6B6B"/>
    <w:rsid w:val="001A6D33"/>
    <w:rsid w:val="001A6EB7"/>
    <w:rsid w:val="001A6FB6"/>
    <w:rsid w:val="001A7011"/>
    <w:rsid w:val="001A7092"/>
    <w:rsid w:val="001A77A3"/>
    <w:rsid w:val="001A7898"/>
    <w:rsid w:val="001B007C"/>
    <w:rsid w:val="001B0926"/>
    <w:rsid w:val="001B09D5"/>
    <w:rsid w:val="001B1557"/>
    <w:rsid w:val="001B155E"/>
    <w:rsid w:val="001B158E"/>
    <w:rsid w:val="001B1933"/>
    <w:rsid w:val="001B19DA"/>
    <w:rsid w:val="001B1B04"/>
    <w:rsid w:val="001B1F8A"/>
    <w:rsid w:val="001B2038"/>
    <w:rsid w:val="001B21CE"/>
    <w:rsid w:val="001B2399"/>
    <w:rsid w:val="001B2C35"/>
    <w:rsid w:val="001B2DA7"/>
    <w:rsid w:val="001B2E51"/>
    <w:rsid w:val="001B338D"/>
    <w:rsid w:val="001B344B"/>
    <w:rsid w:val="001B3726"/>
    <w:rsid w:val="001B380C"/>
    <w:rsid w:val="001B40CC"/>
    <w:rsid w:val="001B413F"/>
    <w:rsid w:val="001B414A"/>
    <w:rsid w:val="001B4243"/>
    <w:rsid w:val="001B42D1"/>
    <w:rsid w:val="001B450E"/>
    <w:rsid w:val="001B4961"/>
    <w:rsid w:val="001B4A86"/>
    <w:rsid w:val="001B5725"/>
    <w:rsid w:val="001B57C6"/>
    <w:rsid w:val="001B59CD"/>
    <w:rsid w:val="001B6148"/>
    <w:rsid w:val="001B62AE"/>
    <w:rsid w:val="001B6C8C"/>
    <w:rsid w:val="001B7268"/>
    <w:rsid w:val="001B76C4"/>
    <w:rsid w:val="001B7901"/>
    <w:rsid w:val="001B7BFF"/>
    <w:rsid w:val="001B7F69"/>
    <w:rsid w:val="001C0143"/>
    <w:rsid w:val="001C045D"/>
    <w:rsid w:val="001C06A0"/>
    <w:rsid w:val="001C0780"/>
    <w:rsid w:val="001C0C71"/>
    <w:rsid w:val="001C0C8B"/>
    <w:rsid w:val="001C0F3A"/>
    <w:rsid w:val="001C18F0"/>
    <w:rsid w:val="001C1B3E"/>
    <w:rsid w:val="001C1EEA"/>
    <w:rsid w:val="001C2419"/>
    <w:rsid w:val="001C2996"/>
    <w:rsid w:val="001C2B97"/>
    <w:rsid w:val="001C2DDE"/>
    <w:rsid w:val="001C3040"/>
    <w:rsid w:val="001C369C"/>
    <w:rsid w:val="001C3712"/>
    <w:rsid w:val="001C3AAC"/>
    <w:rsid w:val="001C3D55"/>
    <w:rsid w:val="001C3E03"/>
    <w:rsid w:val="001C467A"/>
    <w:rsid w:val="001C4984"/>
    <w:rsid w:val="001C4A27"/>
    <w:rsid w:val="001C4D87"/>
    <w:rsid w:val="001C4EEA"/>
    <w:rsid w:val="001C542F"/>
    <w:rsid w:val="001C551C"/>
    <w:rsid w:val="001C560A"/>
    <w:rsid w:val="001C5D11"/>
    <w:rsid w:val="001C61B5"/>
    <w:rsid w:val="001C6224"/>
    <w:rsid w:val="001C62C9"/>
    <w:rsid w:val="001C66A6"/>
    <w:rsid w:val="001C66CC"/>
    <w:rsid w:val="001C6719"/>
    <w:rsid w:val="001C6765"/>
    <w:rsid w:val="001C772F"/>
    <w:rsid w:val="001C7A77"/>
    <w:rsid w:val="001C7E04"/>
    <w:rsid w:val="001D013E"/>
    <w:rsid w:val="001D028A"/>
    <w:rsid w:val="001D0870"/>
    <w:rsid w:val="001D1207"/>
    <w:rsid w:val="001D1341"/>
    <w:rsid w:val="001D1613"/>
    <w:rsid w:val="001D19AB"/>
    <w:rsid w:val="001D1BC2"/>
    <w:rsid w:val="001D236B"/>
    <w:rsid w:val="001D2FC1"/>
    <w:rsid w:val="001D3E29"/>
    <w:rsid w:val="001D3EC2"/>
    <w:rsid w:val="001D428C"/>
    <w:rsid w:val="001D43D4"/>
    <w:rsid w:val="001D448B"/>
    <w:rsid w:val="001D451B"/>
    <w:rsid w:val="001D4B3C"/>
    <w:rsid w:val="001D5389"/>
    <w:rsid w:val="001D56F9"/>
    <w:rsid w:val="001D5A0E"/>
    <w:rsid w:val="001D5D4D"/>
    <w:rsid w:val="001D6F86"/>
    <w:rsid w:val="001D724E"/>
    <w:rsid w:val="001D73F7"/>
    <w:rsid w:val="001D7B9F"/>
    <w:rsid w:val="001E011F"/>
    <w:rsid w:val="001E05B3"/>
    <w:rsid w:val="001E087B"/>
    <w:rsid w:val="001E0D5A"/>
    <w:rsid w:val="001E0EB1"/>
    <w:rsid w:val="001E17FD"/>
    <w:rsid w:val="001E1AE4"/>
    <w:rsid w:val="001E1C84"/>
    <w:rsid w:val="001E20C8"/>
    <w:rsid w:val="001E2A17"/>
    <w:rsid w:val="001E2A38"/>
    <w:rsid w:val="001E4892"/>
    <w:rsid w:val="001E4CE6"/>
    <w:rsid w:val="001E4FD0"/>
    <w:rsid w:val="001E4FFD"/>
    <w:rsid w:val="001E51A7"/>
    <w:rsid w:val="001E55C8"/>
    <w:rsid w:val="001E5AE3"/>
    <w:rsid w:val="001E5CAF"/>
    <w:rsid w:val="001E62BC"/>
    <w:rsid w:val="001E6370"/>
    <w:rsid w:val="001E6646"/>
    <w:rsid w:val="001E6706"/>
    <w:rsid w:val="001E6B1B"/>
    <w:rsid w:val="001E6D63"/>
    <w:rsid w:val="001E7294"/>
    <w:rsid w:val="001E7876"/>
    <w:rsid w:val="001F00B4"/>
    <w:rsid w:val="001F0154"/>
    <w:rsid w:val="001F056F"/>
    <w:rsid w:val="001F0925"/>
    <w:rsid w:val="001F0A8E"/>
    <w:rsid w:val="001F0D6A"/>
    <w:rsid w:val="001F0E77"/>
    <w:rsid w:val="001F1118"/>
    <w:rsid w:val="001F14DF"/>
    <w:rsid w:val="001F170B"/>
    <w:rsid w:val="001F17B8"/>
    <w:rsid w:val="001F18E0"/>
    <w:rsid w:val="001F1996"/>
    <w:rsid w:val="001F1DEF"/>
    <w:rsid w:val="001F20FD"/>
    <w:rsid w:val="001F21AE"/>
    <w:rsid w:val="001F21C1"/>
    <w:rsid w:val="001F2993"/>
    <w:rsid w:val="001F33AE"/>
    <w:rsid w:val="001F38BB"/>
    <w:rsid w:val="001F3BCB"/>
    <w:rsid w:val="001F45D3"/>
    <w:rsid w:val="001F4B21"/>
    <w:rsid w:val="001F4DCF"/>
    <w:rsid w:val="001F5075"/>
    <w:rsid w:val="001F50FC"/>
    <w:rsid w:val="001F54DD"/>
    <w:rsid w:val="001F62C2"/>
    <w:rsid w:val="001F6B6F"/>
    <w:rsid w:val="001F6B70"/>
    <w:rsid w:val="001F6CAD"/>
    <w:rsid w:val="001F7018"/>
    <w:rsid w:val="001F7658"/>
    <w:rsid w:val="001F7A47"/>
    <w:rsid w:val="0020002A"/>
    <w:rsid w:val="0020016B"/>
    <w:rsid w:val="002007CB"/>
    <w:rsid w:val="0020101E"/>
    <w:rsid w:val="002016C6"/>
    <w:rsid w:val="002019E3"/>
    <w:rsid w:val="00201A3E"/>
    <w:rsid w:val="00201A84"/>
    <w:rsid w:val="00201B12"/>
    <w:rsid w:val="00202158"/>
    <w:rsid w:val="0020238E"/>
    <w:rsid w:val="002023AC"/>
    <w:rsid w:val="002024AC"/>
    <w:rsid w:val="0020259C"/>
    <w:rsid w:val="00202D09"/>
    <w:rsid w:val="002030F7"/>
    <w:rsid w:val="002031B0"/>
    <w:rsid w:val="002039A6"/>
    <w:rsid w:val="00204254"/>
    <w:rsid w:val="002045B5"/>
    <w:rsid w:val="0020479F"/>
    <w:rsid w:val="00204AC4"/>
    <w:rsid w:val="00204B2A"/>
    <w:rsid w:val="00204CCB"/>
    <w:rsid w:val="00206343"/>
    <w:rsid w:val="002065F5"/>
    <w:rsid w:val="0020666E"/>
    <w:rsid w:val="0020746A"/>
    <w:rsid w:val="0020752D"/>
    <w:rsid w:val="0020786F"/>
    <w:rsid w:val="00207EC1"/>
    <w:rsid w:val="00207F0E"/>
    <w:rsid w:val="00210090"/>
    <w:rsid w:val="0021039F"/>
    <w:rsid w:val="002106E7"/>
    <w:rsid w:val="002108F0"/>
    <w:rsid w:val="00210B07"/>
    <w:rsid w:val="00210B27"/>
    <w:rsid w:val="00211355"/>
    <w:rsid w:val="002115DE"/>
    <w:rsid w:val="00211F46"/>
    <w:rsid w:val="00212099"/>
    <w:rsid w:val="00212333"/>
    <w:rsid w:val="00212A0F"/>
    <w:rsid w:val="002134B7"/>
    <w:rsid w:val="00214176"/>
    <w:rsid w:val="002142E8"/>
    <w:rsid w:val="002144E3"/>
    <w:rsid w:val="002148DF"/>
    <w:rsid w:val="0021528D"/>
    <w:rsid w:val="00215715"/>
    <w:rsid w:val="0021578E"/>
    <w:rsid w:val="0021581C"/>
    <w:rsid w:val="0021582F"/>
    <w:rsid w:val="00215AEA"/>
    <w:rsid w:val="00215D25"/>
    <w:rsid w:val="002163CC"/>
    <w:rsid w:val="002164F7"/>
    <w:rsid w:val="00216679"/>
    <w:rsid w:val="00216EF3"/>
    <w:rsid w:val="002176D5"/>
    <w:rsid w:val="002178DA"/>
    <w:rsid w:val="00217946"/>
    <w:rsid w:val="00217A77"/>
    <w:rsid w:val="00217B87"/>
    <w:rsid w:val="00217DB3"/>
    <w:rsid w:val="00220ACA"/>
    <w:rsid w:val="00220B02"/>
    <w:rsid w:val="00220DDD"/>
    <w:rsid w:val="00220E7C"/>
    <w:rsid w:val="00221293"/>
    <w:rsid w:val="00221462"/>
    <w:rsid w:val="0022178C"/>
    <w:rsid w:val="00221BB7"/>
    <w:rsid w:val="00221E43"/>
    <w:rsid w:val="00221EE5"/>
    <w:rsid w:val="00222EB4"/>
    <w:rsid w:val="00223A75"/>
    <w:rsid w:val="00223ABC"/>
    <w:rsid w:val="00223C28"/>
    <w:rsid w:val="00224116"/>
    <w:rsid w:val="0022426B"/>
    <w:rsid w:val="00224331"/>
    <w:rsid w:val="00224E0D"/>
    <w:rsid w:val="00225AED"/>
    <w:rsid w:val="00225B25"/>
    <w:rsid w:val="00225F54"/>
    <w:rsid w:val="002265FE"/>
    <w:rsid w:val="00226E27"/>
    <w:rsid w:val="002271A9"/>
    <w:rsid w:val="00227867"/>
    <w:rsid w:val="002278E9"/>
    <w:rsid w:val="00227AA1"/>
    <w:rsid w:val="00227AB3"/>
    <w:rsid w:val="002306E3"/>
    <w:rsid w:val="002309AE"/>
    <w:rsid w:val="002310F9"/>
    <w:rsid w:val="00231B23"/>
    <w:rsid w:val="00231ED7"/>
    <w:rsid w:val="00232218"/>
    <w:rsid w:val="00232297"/>
    <w:rsid w:val="002323A6"/>
    <w:rsid w:val="00232501"/>
    <w:rsid w:val="00232557"/>
    <w:rsid w:val="002325E4"/>
    <w:rsid w:val="00232761"/>
    <w:rsid w:val="002327EF"/>
    <w:rsid w:val="00232B7D"/>
    <w:rsid w:val="00232CA2"/>
    <w:rsid w:val="00232CD7"/>
    <w:rsid w:val="00232DD6"/>
    <w:rsid w:val="002334FE"/>
    <w:rsid w:val="0023357E"/>
    <w:rsid w:val="002337C2"/>
    <w:rsid w:val="00233A01"/>
    <w:rsid w:val="00233E41"/>
    <w:rsid w:val="0023422D"/>
    <w:rsid w:val="002348DA"/>
    <w:rsid w:val="002349D9"/>
    <w:rsid w:val="00235C8E"/>
    <w:rsid w:val="00235E36"/>
    <w:rsid w:val="00235F43"/>
    <w:rsid w:val="002361B2"/>
    <w:rsid w:val="00236481"/>
    <w:rsid w:val="0023669F"/>
    <w:rsid w:val="002368E4"/>
    <w:rsid w:val="00236AAF"/>
    <w:rsid w:val="002372EF"/>
    <w:rsid w:val="00237D21"/>
    <w:rsid w:val="00237DBD"/>
    <w:rsid w:val="00237DE2"/>
    <w:rsid w:val="00237F98"/>
    <w:rsid w:val="00240035"/>
    <w:rsid w:val="0024005E"/>
    <w:rsid w:val="00240230"/>
    <w:rsid w:val="00240675"/>
    <w:rsid w:val="00240915"/>
    <w:rsid w:val="0024099F"/>
    <w:rsid w:val="00240D3B"/>
    <w:rsid w:val="00240F88"/>
    <w:rsid w:val="00241C2F"/>
    <w:rsid w:val="00241D4F"/>
    <w:rsid w:val="00242315"/>
    <w:rsid w:val="002423EA"/>
    <w:rsid w:val="002424EE"/>
    <w:rsid w:val="00242F03"/>
    <w:rsid w:val="00242F5B"/>
    <w:rsid w:val="00242F5F"/>
    <w:rsid w:val="00243552"/>
    <w:rsid w:val="00243A58"/>
    <w:rsid w:val="00243E44"/>
    <w:rsid w:val="002440F5"/>
    <w:rsid w:val="002444E6"/>
    <w:rsid w:val="002445F9"/>
    <w:rsid w:val="0024478E"/>
    <w:rsid w:val="00244B4F"/>
    <w:rsid w:val="00244B60"/>
    <w:rsid w:val="00244FAD"/>
    <w:rsid w:val="00245F9A"/>
    <w:rsid w:val="00247122"/>
    <w:rsid w:val="002473C8"/>
    <w:rsid w:val="002479A0"/>
    <w:rsid w:val="00247BAA"/>
    <w:rsid w:val="00247C21"/>
    <w:rsid w:val="00247C90"/>
    <w:rsid w:val="00247C9B"/>
    <w:rsid w:val="00247D38"/>
    <w:rsid w:val="00247E2F"/>
    <w:rsid w:val="0025021E"/>
    <w:rsid w:val="0025075D"/>
    <w:rsid w:val="00250D3F"/>
    <w:rsid w:val="00252746"/>
    <w:rsid w:val="00252B6F"/>
    <w:rsid w:val="00252DCB"/>
    <w:rsid w:val="00253C80"/>
    <w:rsid w:val="00253D93"/>
    <w:rsid w:val="00253E0E"/>
    <w:rsid w:val="00253E40"/>
    <w:rsid w:val="00253E5D"/>
    <w:rsid w:val="00254707"/>
    <w:rsid w:val="00254998"/>
    <w:rsid w:val="00255399"/>
    <w:rsid w:val="00255474"/>
    <w:rsid w:val="00255741"/>
    <w:rsid w:val="002560D8"/>
    <w:rsid w:val="0025674D"/>
    <w:rsid w:val="002567ED"/>
    <w:rsid w:val="002577D6"/>
    <w:rsid w:val="00260636"/>
    <w:rsid w:val="00260C4F"/>
    <w:rsid w:val="002618DE"/>
    <w:rsid w:val="002632C7"/>
    <w:rsid w:val="00263885"/>
    <w:rsid w:val="00263D2A"/>
    <w:rsid w:val="00263D34"/>
    <w:rsid w:val="00264527"/>
    <w:rsid w:val="00264680"/>
    <w:rsid w:val="00264753"/>
    <w:rsid w:val="002649CB"/>
    <w:rsid w:val="0026583D"/>
    <w:rsid w:val="00265C4A"/>
    <w:rsid w:val="00265F8A"/>
    <w:rsid w:val="00266CC3"/>
    <w:rsid w:val="002677A3"/>
    <w:rsid w:val="00267871"/>
    <w:rsid w:val="00267B9C"/>
    <w:rsid w:val="0027039A"/>
    <w:rsid w:val="002703E6"/>
    <w:rsid w:val="002706B6"/>
    <w:rsid w:val="00270BA4"/>
    <w:rsid w:val="0027116F"/>
    <w:rsid w:val="00272387"/>
    <w:rsid w:val="0027242C"/>
    <w:rsid w:val="00272ED3"/>
    <w:rsid w:val="00272F29"/>
    <w:rsid w:val="00272FDF"/>
    <w:rsid w:val="00273041"/>
    <w:rsid w:val="002730D3"/>
    <w:rsid w:val="002739AE"/>
    <w:rsid w:val="00273A34"/>
    <w:rsid w:val="00273AA6"/>
    <w:rsid w:val="00274191"/>
    <w:rsid w:val="00274399"/>
    <w:rsid w:val="00274766"/>
    <w:rsid w:val="00274F41"/>
    <w:rsid w:val="00274FF9"/>
    <w:rsid w:val="0027560B"/>
    <w:rsid w:val="002756D5"/>
    <w:rsid w:val="00275764"/>
    <w:rsid w:val="00275E9B"/>
    <w:rsid w:val="002765A1"/>
    <w:rsid w:val="002769DA"/>
    <w:rsid w:val="00276B9F"/>
    <w:rsid w:val="00276C8D"/>
    <w:rsid w:val="00276EF5"/>
    <w:rsid w:val="00276EFB"/>
    <w:rsid w:val="00277E51"/>
    <w:rsid w:val="00277FF3"/>
    <w:rsid w:val="0028020F"/>
    <w:rsid w:val="002802C1"/>
    <w:rsid w:val="002805D5"/>
    <w:rsid w:val="0028094E"/>
    <w:rsid w:val="00281499"/>
    <w:rsid w:val="00281758"/>
    <w:rsid w:val="00281951"/>
    <w:rsid w:val="00281DD8"/>
    <w:rsid w:val="00281E8E"/>
    <w:rsid w:val="00282018"/>
    <w:rsid w:val="00282340"/>
    <w:rsid w:val="00282379"/>
    <w:rsid w:val="0028298D"/>
    <w:rsid w:val="00282E65"/>
    <w:rsid w:val="002838D0"/>
    <w:rsid w:val="00283FEF"/>
    <w:rsid w:val="00284362"/>
    <w:rsid w:val="00284586"/>
    <w:rsid w:val="002845A7"/>
    <w:rsid w:val="00284A02"/>
    <w:rsid w:val="00284D11"/>
    <w:rsid w:val="00284EE6"/>
    <w:rsid w:val="0028506D"/>
    <w:rsid w:val="0028528E"/>
    <w:rsid w:val="002856D2"/>
    <w:rsid w:val="00285897"/>
    <w:rsid w:val="00285AC2"/>
    <w:rsid w:val="00285E84"/>
    <w:rsid w:val="00285F8C"/>
    <w:rsid w:val="00286321"/>
    <w:rsid w:val="002864C1"/>
    <w:rsid w:val="002866E1"/>
    <w:rsid w:val="00286C25"/>
    <w:rsid w:val="00286FA2"/>
    <w:rsid w:val="00287534"/>
    <w:rsid w:val="0028762F"/>
    <w:rsid w:val="0028769A"/>
    <w:rsid w:val="00287745"/>
    <w:rsid w:val="002878D4"/>
    <w:rsid w:val="00287DD7"/>
    <w:rsid w:val="00287EE6"/>
    <w:rsid w:val="002900C3"/>
    <w:rsid w:val="0029022E"/>
    <w:rsid w:val="00290478"/>
    <w:rsid w:val="00290891"/>
    <w:rsid w:val="00290972"/>
    <w:rsid w:val="00290FA4"/>
    <w:rsid w:val="00290FF4"/>
    <w:rsid w:val="00291597"/>
    <w:rsid w:val="00291605"/>
    <w:rsid w:val="00291740"/>
    <w:rsid w:val="0029184D"/>
    <w:rsid w:val="00291C81"/>
    <w:rsid w:val="00292432"/>
    <w:rsid w:val="002925F8"/>
    <w:rsid w:val="0029265B"/>
    <w:rsid w:val="00292A44"/>
    <w:rsid w:val="00292C32"/>
    <w:rsid w:val="00292DE1"/>
    <w:rsid w:val="00293960"/>
    <w:rsid w:val="002940EC"/>
    <w:rsid w:val="00294A1C"/>
    <w:rsid w:val="00294D91"/>
    <w:rsid w:val="00294DAA"/>
    <w:rsid w:val="00294F94"/>
    <w:rsid w:val="00295A52"/>
    <w:rsid w:val="00295CB8"/>
    <w:rsid w:val="00296670"/>
    <w:rsid w:val="00296730"/>
    <w:rsid w:val="00296B0F"/>
    <w:rsid w:val="00296EA2"/>
    <w:rsid w:val="00296EE4"/>
    <w:rsid w:val="002971CF"/>
    <w:rsid w:val="00297297"/>
    <w:rsid w:val="00297AD2"/>
    <w:rsid w:val="00297D95"/>
    <w:rsid w:val="00297E0F"/>
    <w:rsid w:val="002A026D"/>
    <w:rsid w:val="002A1137"/>
    <w:rsid w:val="002A1241"/>
    <w:rsid w:val="002A1344"/>
    <w:rsid w:val="002A13B8"/>
    <w:rsid w:val="002A157F"/>
    <w:rsid w:val="002A15BC"/>
    <w:rsid w:val="002A1631"/>
    <w:rsid w:val="002A19C9"/>
    <w:rsid w:val="002A1AF4"/>
    <w:rsid w:val="002A20B4"/>
    <w:rsid w:val="002A2843"/>
    <w:rsid w:val="002A2A76"/>
    <w:rsid w:val="002A2DC4"/>
    <w:rsid w:val="002A335D"/>
    <w:rsid w:val="002A4181"/>
    <w:rsid w:val="002A4498"/>
    <w:rsid w:val="002A45FD"/>
    <w:rsid w:val="002A4A88"/>
    <w:rsid w:val="002A4EEE"/>
    <w:rsid w:val="002A5121"/>
    <w:rsid w:val="002A515B"/>
    <w:rsid w:val="002A5210"/>
    <w:rsid w:val="002A552E"/>
    <w:rsid w:val="002A5794"/>
    <w:rsid w:val="002A57C3"/>
    <w:rsid w:val="002A5A71"/>
    <w:rsid w:val="002A603E"/>
    <w:rsid w:val="002A6C8F"/>
    <w:rsid w:val="002A70AE"/>
    <w:rsid w:val="002A7806"/>
    <w:rsid w:val="002B02B8"/>
    <w:rsid w:val="002B06A4"/>
    <w:rsid w:val="002B06EC"/>
    <w:rsid w:val="002B0B26"/>
    <w:rsid w:val="002B0DAD"/>
    <w:rsid w:val="002B0EDB"/>
    <w:rsid w:val="002B1166"/>
    <w:rsid w:val="002B1205"/>
    <w:rsid w:val="002B12CF"/>
    <w:rsid w:val="002B18A0"/>
    <w:rsid w:val="002B1CBE"/>
    <w:rsid w:val="002B1F27"/>
    <w:rsid w:val="002B2B09"/>
    <w:rsid w:val="002B2DFA"/>
    <w:rsid w:val="002B3014"/>
    <w:rsid w:val="002B3516"/>
    <w:rsid w:val="002B3984"/>
    <w:rsid w:val="002B3BD0"/>
    <w:rsid w:val="002B3D07"/>
    <w:rsid w:val="002B3EBC"/>
    <w:rsid w:val="002B3ED7"/>
    <w:rsid w:val="002B42AC"/>
    <w:rsid w:val="002B49EE"/>
    <w:rsid w:val="002B4D36"/>
    <w:rsid w:val="002B4F85"/>
    <w:rsid w:val="002B5264"/>
    <w:rsid w:val="002B56A7"/>
    <w:rsid w:val="002B5CBB"/>
    <w:rsid w:val="002B5F69"/>
    <w:rsid w:val="002B6490"/>
    <w:rsid w:val="002B66EF"/>
    <w:rsid w:val="002B6F96"/>
    <w:rsid w:val="002B7622"/>
    <w:rsid w:val="002B7BCC"/>
    <w:rsid w:val="002B7F62"/>
    <w:rsid w:val="002C07BC"/>
    <w:rsid w:val="002C095F"/>
    <w:rsid w:val="002C09FE"/>
    <w:rsid w:val="002C15F9"/>
    <w:rsid w:val="002C1B77"/>
    <w:rsid w:val="002C1B99"/>
    <w:rsid w:val="002C1D98"/>
    <w:rsid w:val="002C2DC1"/>
    <w:rsid w:val="002C306A"/>
    <w:rsid w:val="002C3484"/>
    <w:rsid w:val="002C39BA"/>
    <w:rsid w:val="002C405F"/>
    <w:rsid w:val="002C4269"/>
    <w:rsid w:val="002C45C1"/>
    <w:rsid w:val="002C4DC5"/>
    <w:rsid w:val="002C4E09"/>
    <w:rsid w:val="002C5465"/>
    <w:rsid w:val="002C557A"/>
    <w:rsid w:val="002C6128"/>
    <w:rsid w:val="002C69B4"/>
    <w:rsid w:val="002C6F4F"/>
    <w:rsid w:val="002C7046"/>
    <w:rsid w:val="002C70F3"/>
    <w:rsid w:val="002C72C4"/>
    <w:rsid w:val="002D0497"/>
    <w:rsid w:val="002D0A4F"/>
    <w:rsid w:val="002D1040"/>
    <w:rsid w:val="002D1215"/>
    <w:rsid w:val="002D24CA"/>
    <w:rsid w:val="002D2BD2"/>
    <w:rsid w:val="002D315C"/>
    <w:rsid w:val="002D36E2"/>
    <w:rsid w:val="002D389D"/>
    <w:rsid w:val="002D3B1D"/>
    <w:rsid w:val="002D3DA7"/>
    <w:rsid w:val="002D40B6"/>
    <w:rsid w:val="002D4160"/>
    <w:rsid w:val="002D476F"/>
    <w:rsid w:val="002D558A"/>
    <w:rsid w:val="002D579A"/>
    <w:rsid w:val="002D5CA6"/>
    <w:rsid w:val="002D5D29"/>
    <w:rsid w:val="002D5E0C"/>
    <w:rsid w:val="002D61B2"/>
    <w:rsid w:val="002D622C"/>
    <w:rsid w:val="002D6627"/>
    <w:rsid w:val="002D66D7"/>
    <w:rsid w:val="002D69E8"/>
    <w:rsid w:val="002D6ACD"/>
    <w:rsid w:val="002D727C"/>
    <w:rsid w:val="002D75EC"/>
    <w:rsid w:val="002D76D2"/>
    <w:rsid w:val="002D7AC1"/>
    <w:rsid w:val="002D7B64"/>
    <w:rsid w:val="002D7C87"/>
    <w:rsid w:val="002D7CE1"/>
    <w:rsid w:val="002E0D63"/>
    <w:rsid w:val="002E1EF7"/>
    <w:rsid w:val="002E20B0"/>
    <w:rsid w:val="002E20D9"/>
    <w:rsid w:val="002E20F1"/>
    <w:rsid w:val="002E2194"/>
    <w:rsid w:val="002E2767"/>
    <w:rsid w:val="002E2889"/>
    <w:rsid w:val="002E2A53"/>
    <w:rsid w:val="002E2C14"/>
    <w:rsid w:val="002E2E93"/>
    <w:rsid w:val="002E367E"/>
    <w:rsid w:val="002E381F"/>
    <w:rsid w:val="002E3C93"/>
    <w:rsid w:val="002E41A4"/>
    <w:rsid w:val="002E4652"/>
    <w:rsid w:val="002E47C8"/>
    <w:rsid w:val="002E4855"/>
    <w:rsid w:val="002E4963"/>
    <w:rsid w:val="002E4ADC"/>
    <w:rsid w:val="002E4BE6"/>
    <w:rsid w:val="002E4FC4"/>
    <w:rsid w:val="002E4FCB"/>
    <w:rsid w:val="002E5061"/>
    <w:rsid w:val="002E579C"/>
    <w:rsid w:val="002E5C0E"/>
    <w:rsid w:val="002E6088"/>
    <w:rsid w:val="002E60E5"/>
    <w:rsid w:val="002E6391"/>
    <w:rsid w:val="002E6493"/>
    <w:rsid w:val="002E6F34"/>
    <w:rsid w:val="002E721C"/>
    <w:rsid w:val="002E7282"/>
    <w:rsid w:val="002E73AB"/>
    <w:rsid w:val="002E752D"/>
    <w:rsid w:val="002E7B60"/>
    <w:rsid w:val="002F0392"/>
    <w:rsid w:val="002F0E7D"/>
    <w:rsid w:val="002F1086"/>
    <w:rsid w:val="002F1191"/>
    <w:rsid w:val="002F119A"/>
    <w:rsid w:val="002F157C"/>
    <w:rsid w:val="002F1A8A"/>
    <w:rsid w:val="002F1D88"/>
    <w:rsid w:val="002F20AD"/>
    <w:rsid w:val="002F239B"/>
    <w:rsid w:val="002F2815"/>
    <w:rsid w:val="002F2E3B"/>
    <w:rsid w:val="002F3291"/>
    <w:rsid w:val="002F3C42"/>
    <w:rsid w:val="002F4535"/>
    <w:rsid w:val="002F4806"/>
    <w:rsid w:val="002F4E51"/>
    <w:rsid w:val="002F54AD"/>
    <w:rsid w:val="002F56CC"/>
    <w:rsid w:val="002F5BFE"/>
    <w:rsid w:val="002F6AB1"/>
    <w:rsid w:val="002F6CCD"/>
    <w:rsid w:val="002F70B9"/>
    <w:rsid w:val="002F751B"/>
    <w:rsid w:val="002F7F6F"/>
    <w:rsid w:val="003000F0"/>
    <w:rsid w:val="0030055E"/>
    <w:rsid w:val="003005F5"/>
    <w:rsid w:val="00301698"/>
    <w:rsid w:val="00301A9B"/>
    <w:rsid w:val="003023BE"/>
    <w:rsid w:val="003029B8"/>
    <w:rsid w:val="00302AB1"/>
    <w:rsid w:val="00302EBC"/>
    <w:rsid w:val="003030E7"/>
    <w:rsid w:val="0030310A"/>
    <w:rsid w:val="00303211"/>
    <w:rsid w:val="003039AE"/>
    <w:rsid w:val="00303BA6"/>
    <w:rsid w:val="00303C8F"/>
    <w:rsid w:val="00303D00"/>
    <w:rsid w:val="00303D72"/>
    <w:rsid w:val="0030416F"/>
    <w:rsid w:val="00304D87"/>
    <w:rsid w:val="00304EA1"/>
    <w:rsid w:val="003052A2"/>
    <w:rsid w:val="00305309"/>
    <w:rsid w:val="00305794"/>
    <w:rsid w:val="00305847"/>
    <w:rsid w:val="00305AAF"/>
    <w:rsid w:val="00305D02"/>
    <w:rsid w:val="00306754"/>
    <w:rsid w:val="0030711B"/>
    <w:rsid w:val="00307849"/>
    <w:rsid w:val="00307BCA"/>
    <w:rsid w:val="00307FC1"/>
    <w:rsid w:val="003102FB"/>
    <w:rsid w:val="0031037E"/>
    <w:rsid w:val="00310529"/>
    <w:rsid w:val="00310B94"/>
    <w:rsid w:val="00310E18"/>
    <w:rsid w:val="00311B4B"/>
    <w:rsid w:val="00311CC3"/>
    <w:rsid w:val="00312111"/>
    <w:rsid w:val="0031223D"/>
    <w:rsid w:val="00312341"/>
    <w:rsid w:val="0031236B"/>
    <w:rsid w:val="003126B8"/>
    <w:rsid w:val="00312967"/>
    <w:rsid w:val="003137DA"/>
    <w:rsid w:val="003137F9"/>
    <w:rsid w:val="003139AE"/>
    <w:rsid w:val="00313A24"/>
    <w:rsid w:val="00313B9B"/>
    <w:rsid w:val="00313DF9"/>
    <w:rsid w:val="00313E5F"/>
    <w:rsid w:val="00313EF7"/>
    <w:rsid w:val="00313FFA"/>
    <w:rsid w:val="00314422"/>
    <w:rsid w:val="00314B7D"/>
    <w:rsid w:val="0031516D"/>
    <w:rsid w:val="00315553"/>
    <w:rsid w:val="003159C1"/>
    <w:rsid w:val="00316546"/>
    <w:rsid w:val="00316EAD"/>
    <w:rsid w:val="003171F8"/>
    <w:rsid w:val="00317269"/>
    <w:rsid w:val="00317899"/>
    <w:rsid w:val="00317C50"/>
    <w:rsid w:val="00317C69"/>
    <w:rsid w:val="003200A2"/>
    <w:rsid w:val="0032017F"/>
    <w:rsid w:val="003203C5"/>
    <w:rsid w:val="003207B2"/>
    <w:rsid w:val="00320999"/>
    <w:rsid w:val="00320EB0"/>
    <w:rsid w:val="00321546"/>
    <w:rsid w:val="00321928"/>
    <w:rsid w:val="00321A0F"/>
    <w:rsid w:val="00321AC7"/>
    <w:rsid w:val="003222E7"/>
    <w:rsid w:val="00322A27"/>
    <w:rsid w:val="00322B97"/>
    <w:rsid w:val="00322D5A"/>
    <w:rsid w:val="003230BE"/>
    <w:rsid w:val="00323420"/>
    <w:rsid w:val="003234AE"/>
    <w:rsid w:val="003234EA"/>
    <w:rsid w:val="003235B6"/>
    <w:rsid w:val="00323E71"/>
    <w:rsid w:val="00324944"/>
    <w:rsid w:val="00324AA2"/>
    <w:rsid w:val="00324FAF"/>
    <w:rsid w:val="00325199"/>
    <w:rsid w:val="003254B2"/>
    <w:rsid w:val="0032552A"/>
    <w:rsid w:val="00325808"/>
    <w:rsid w:val="00325D5D"/>
    <w:rsid w:val="00325E82"/>
    <w:rsid w:val="00327124"/>
    <w:rsid w:val="00327496"/>
    <w:rsid w:val="00327B22"/>
    <w:rsid w:val="00327D21"/>
    <w:rsid w:val="00327D44"/>
    <w:rsid w:val="003303B8"/>
    <w:rsid w:val="003309FA"/>
    <w:rsid w:val="00330C7B"/>
    <w:rsid w:val="00331173"/>
    <w:rsid w:val="0033153E"/>
    <w:rsid w:val="00331627"/>
    <w:rsid w:val="00331781"/>
    <w:rsid w:val="003319F4"/>
    <w:rsid w:val="00331E7C"/>
    <w:rsid w:val="00331E84"/>
    <w:rsid w:val="00331ED8"/>
    <w:rsid w:val="003324CC"/>
    <w:rsid w:val="003327B3"/>
    <w:rsid w:val="0033414C"/>
    <w:rsid w:val="003341FC"/>
    <w:rsid w:val="00334729"/>
    <w:rsid w:val="00334871"/>
    <w:rsid w:val="00334C2C"/>
    <w:rsid w:val="00334D68"/>
    <w:rsid w:val="00334EFD"/>
    <w:rsid w:val="00334F5E"/>
    <w:rsid w:val="00335769"/>
    <w:rsid w:val="00336370"/>
    <w:rsid w:val="0033659F"/>
    <w:rsid w:val="00337260"/>
    <w:rsid w:val="003373C0"/>
    <w:rsid w:val="0033765D"/>
    <w:rsid w:val="00337882"/>
    <w:rsid w:val="00337C49"/>
    <w:rsid w:val="003406D1"/>
    <w:rsid w:val="003408E1"/>
    <w:rsid w:val="00340DC4"/>
    <w:rsid w:val="00340DF3"/>
    <w:rsid w:val="003416D9"/>
    <w:rsid w:val="003417AA"/>
    <w:rsid w:val="00341980"/>
    <w:rsid w:val="003420AB"/>
    <w:rsid w:val="003421CE"/>
    <w:rsid w:val="00342303"/>
    <w:rsid w:val="00342631"/>
    <w:rsid w:val="00342B2E"/>
    <w:rsid w:val="00342B41"/>
    <w:rsid w:val="0034311E"/>
    <w:rsid w:val="00343398"/>
    <w:rsid w:val="0034363C"/>
    <w:rsid w:val="003437D9"/>
    <w:rsid w:val="003439A9"/>
    <w:rsid w:val="00343AE6"/>
    <w:rsid w:val="00343E43"/>
    <w:rsid w:val="00343EA0"/>
    <w:rsid w:val="0034460B"/>
    <w:rsid w:val="0034471A"/>
    <w:rsid w:val="00344EE9"/>
    <w:rsid w:val="00345181"/>
    <w:rsid w:val="0034527C"/>
    <w:rsid w:val="003453F8"/>
    <w:rsid w:val="00345B34"/>
    <w:rsid w:val="00345E9E"/>
    <w:rsid w:val="003460FC"/>
    <w:rsid w:val="00346280"/>
    <w:rsid w:val="003462F8"/>
    <w:rsid w:val="00346532"/>
    <w:rsid w:val="003467A9"/>
    <w:rsid w:val="003467C9"/>
    <w:rsid w:val="0034687A"/>
    <w:rsid w:val="00346A30"/>
    <w:rsid w:val="0034704D"/>
    <w:rsid w:val="00347226"/>
    <w:rsid w:val="00347AEC"/>
    <w:rsid w:val="00347F42"/>
    <w:rsid w:val="003500C9"/>
    <w:rsid w:val="003508E3"/>
    <w:rsid w:val="00350AB9"/>
    <w:rsid w:val="00350B25"/>
    <w:rsid w:val="00350E0B"/>
    <w:rsid w:val="003510AB"/>
    <w:rsid w:val="00351165"/>
    <w:rsid w:val="003516B2"/>
    <w:rsid w:val="00351B58"/>
    <w:rsid w:val="00351C70"/>
    <w:rsid w:val="00352822"/>
    <w:rsid w:val="003529E4"/>
    <w:rsid w:val="003536F9"/>
    <w:rsid w:val="0035377C"/>
    <w:rsid w:val="003537CD"/>
    <w:rsid w:val="003537D5"/>
    <w:rsid w:val="00354155"/>
    <w:rsid w:val="003549DB"/>
    <w:rsid w:val="00354A83"/>
    <w:rsid w:val="0035522E"/>
    <w:rsid w:val="003555D4"/>
    <w:rsid w:val="00355FDF"/>
    <w:rsid w:val="003560AE"/>
    <w:rsid w:val="003562AA"/>
    <w:rsid w:val="003568F6"/>
    <w:rsid w:val="00356DF8"/>
    <w:rsid w:val="00356F27"/>
    <w:rsid w:val="0035700E"/>
    <w:rsid w:val="003572A2"/>
    <w:rsid w:val="003576F6"/>
    <w:rsid w:val="003577AD"/>
    <w:rsid w:val="00357A23"/>
    <w:rsid w:val="003604F4"/>
    <w:rsid w:val="003609DC"/>
    <w:rsid w:val="00360D53"/>
    <w:rsid w:val="0036148C"/>
    <w:rsid w:val="003614C9"/>
    <w:rsid w:val="00361FC5"/>
    <w:rsid w:val="00362816"/>
    <w:rsid w:val="00363A6F"/>
    <w:rsid w:val="003643EC"/>
    <w:rsid w:val="00364B4E"/>
    <w:rsid w:val="00365007"/>
    <w:rsid w:val="003653BC"/>
    <w:rsid w:val="00365592"/>
    <w:rsid w:val="003655FF"/>
    <w:rsid w:val="00365BB0"/>
    <w:rsid w:val="00365FC2"/>
    <w:rsid w:val="00366727"/>
    <w:rsid w:val="00366928"/>
    <w:rsid w:val="003669A5"/>
    <w:rsid w:val="00366C5B"/>
    <w:rsid w:val="00367174"/>
    <w:rsid w:val="00367741"/>
    <w:rsid w:val="00367749"/>
    <w:rsid w:val="00367A68"/>
    <w:rsid w:val="00370125"/>
    <w:rsid w:val="00370310"/>
    <w:rsid w:val="003703FE"/>
    <w:rsid w:val="0037058B"/>
    <w:rsid w:val="00370B5E"/>
    <w:rsid w:val="00370D77"/>
    <w:rsid w:val="00370D8C"/>
    <w:rsid w:val="00370ED0"/>
    <w:rsid w:val="0037103C"/>
    <w:rsid w:val="003712DE"/>
    <w:rsid w:val="003714F9"/>
    <w:rsid w:val="00371644"/>
    <w:rsid w:val="00371810"/>
    <w:rsid w:val="00371C60"/>
    <w:rsid w:val="0037270C"/>
    <w:rsid w:val="00372A62"/>
    <w:rsid w:val="00372B73"/>
    <w:rsid w:val="00372EAB"/>
    <w:rsid w:val="0037383B"/>
    <w:rsid w:val="00373861"/>
    <w:rsid w:val="00373C01"/>
    <w:rsid w:val="00373D10"/>
    <w:rsid w:val="0037421F"/>
    <w:rsid w:val="00374301"/>
    <w:rsid w:val="003745DC"/>
    <w:rsid w:val="00375136"/>
    <w:rsid w:val="00375270"/>
    <w:rsid w:val="00375572"/>
    <w:rsid w:val="003755DD"/>
    <w:rsid w:val="00375A3E"/>
    <w:rsid w:val="00376474"/>
    <w:rsid w:val="00376DA8"/>
    <w:rsid w:val="00377D41"/>
    <w:rsid w:val="00377E8E"/>
    <w:rsid w:val="00377EAF"/>
    <w:rsid w:val="00380621"/>
    <w:rsid w:val="0038063D"/>
    <w:rsid w:val="003809B7"/>
    <w:rsid w:val="00381913"/>
    <w:rsid w:val="00381BBC"/>
    <w:rsid w:val="0038255F"/>
    <w:rsid w:val="003826C0"/>
    <w:rsid w:val="0038273E"/>
    <w:rsid w:val="00382B49"/>
    <w:rsid w:val="00382BC4"/>
    <w:rsid w:val="00383A1E"/>
    <w:rsid w:val="003845D5"/>
    <w:rsid w:val="003853B1"/>
    <w:rsid w:val="00385770"/>
    <w:rsid w:val="00385AAA"/>
    <w:rsid w:val="00385D0A"/>
    <w:rsid w:val="003867CF"/>
    <w:rsid w:val="00386F85"/>
    <w:rsid w:val="003870C9"/>
    <w:rsid w:val="0038794A"/>
    <w:rsid w:val="00387E10"/>
    <w:rsid w:val="00387EEA"/>
    <w:rsid w:val="00390401"/>
    <w:rsid w:val="00390A38"/>
    <w:rsid w:val="00390E3F"/>
    <w:rsid w:val="0039193F"/>
    <w:rsid w:val="00391EAB"/>
    <w:rsid w:val="00391FD1"/>
    <w:rsid w:val="00391FE5"/>
    <w:rsid w:val="0039216C"/>
    <w:rsid w:val="00392CD6"/>
    <w:rsid w:val="00392D46"/>
    <w:rsid w:val="00393048"/>
    <w:rsid w:val="003930E8"/>
    <w:rsid w:val="00393D71"/>
    <w:rsid w:val="00393E11"/>
    <w:rsid w:val="003941E2"/>
    <w:rsid w:val="003963D1"/>
    <w:rsid w:val="00396887"/>
    <w:rsid w:val="00396E4D"/>
    <w:rsid w:val="0039711F"/>
    <w:rsid w:val="0039717C"/>
    <w:rsid w:val="00397786"/>
    <w:rsid w:val="0039785B"/>
    <w:rsid w:val="00397900"/>
    <w:rsid w:val="00397CD6"/>
    <w:rsid w:val="00397E66"/>
    <w:rsid w:val="00397F11"/>
    <w:rsid w:val="003A02B3"/>
    <w:rsid w:val="003A0965"/>
    <w:rsid w:val="003A17A6"/>
    <w:rsid w:val="003A18A5"/>
    <w:rsid w:val="003A1B9A"/>
    <w:rsid w:val="003A21D3"/>
    <w:rsid w:val="003A2245"/>
    <w:rsid w:val="003A23D4"/>
    <w:rsid w:val="003A28E8"/>
    <w:rsid w:val="003A2953"/>
    <w:rsid w:val="003A2AD4"/>
    <w:rsid w:val="003A2DC1"/>
    <w:rsid w:val="003A305D"/>
    <w:rsid w:val="003A30EF"/>
    <w:rsid w:val="003A32EF"/>
    <w:rsid w:val="003A38E9"/>
    <w:rsid w:val="003A394D"/>
    <w:rsid w:val="003A4400"/>
    <w:rsid w:val="003A4857"/>
    <w:rsid w:val="003A4B74"/>
    <w:rsid w:val="003A4EE5"/>
    <w:rsid w:val="003A4F96"/>
    <w:rsid w:val="003A4FA8"/>
    <w:rsid w:val="003A56F7"/>
    <w:rsid w:val="003A5935"/>
    <w:rsid w:val="003A5B64"/>
    <w:rsid w:val="003A5BDC"/>
    <w:rsid w:val="003A6599"/>
    <w:rsid w:val="003A66A3"/>
    <w:rsid w:val="003A6E50"/>
    <w:rsid w:val="003A70A3"/>
    <w:rsid w:val="003A7E9F"/>
    <w:rsid w:val="003B0B9B"/>
    <w:rsid w:val="003B1735"/>
    <w:rsid w:val="003B1CCF"/>
    <w:rsid w:val="003B2812"/>
    <w:rsid w:val="003B2A2D"/>
    <w:rsid w:val="003B35F0"/>
    <w:rsid w:val="003B4083"/>
    <w:rsid w:val="003B41F4"/>
    <w:rsid w:val="003B4CBD"/>
    <w:rsid w:val="003B5301"/>
    <w:rsid w:val="003B60F1"/>
    <w:rsid w:val="003B6724"/>
    <w:rsid w:val="003B6A53"/>
    <w:rsid w:val="003B7154"/>
    <w:rsid w:val="003B7669"/>
    <w:rsid w:val="003B78CD"/>
    <w:rsid w:val="003B7AE4"/>
    <w:rsid w:val="003B7E59"/>
    <w:rsid w:val="003C0482"/>
    <w:rsid w:val="003C0A08"/>
    <w:rsid w:val="003C0E65"/>
    <w:rsid w:val="003C19B7"/>
    <w:rsid w:val="003C1B90"/>
    <w:rsid w:val="003C1D48"/>
    <w:rsid w:val="003C3257"/>
    <w:rsid w:val="003C341A"/>
    <w:rsid w:val="003C3799"/>
    <w:rsid w:val="003C39A6"/>
    <w:rsid w:val="003C46F5"/>
    <w:rsid w:val="003C47C1"/>
    <w:rsid w:val="003C5122"/>
    <w:rsid w:val="003C5737"/>
    <w:rsid w:val="003C62FE"/>
    <w:rsid w:val="003C6BC1"/>
    <w:rsid w:val="003C775A"/>
    <w:rsid w:val="003C7A4E"/>
    <w:rsid w:val="003C7D20"/>
    <w:rsid w:val="003D0623"/>
    <w:rsid w:val="003D064D"/>
    <w:rsid w:val="003D0A6C"/>
    <w:rsid w:val="003D0A84"/>
    <w:rsid w:val="003D0F6B"/>
    <w:rsid w:val="003D137B"/>
    <w:rsid w:val="003D156E"/>
    <w:rsid w:val="003D2145"/>
    <w:rsid w:val="003D2BED"/>
    <w:rsid w:val="003D3051"/>
    <w:rsid w:val="003D3390"/>
    <w:rsid w:val="003D3822"/>
    <w:rsid w:val="003D389F"/>
    <w:rsid w:val="003D3ECC"/>
    <w:rsid w:val="003D46E6"/>
    <w:rsid w:val="003D477B"/>
    <w:rsid w:val="003D50B0"/>
    <w:rsid w:val="003D5111"/>
    <w:rsid w:val="003D5174"/>
    <w:rsid w:val="003D54D4"/>
    <w:rsid w:val="003D5619"/>
    <w:rsid w:val="003D5C95"/>
    <w:rsid w:val="003D61FB"/>
    <w:rsid w:val="003D6BCB"/>
    <w:rsid w:val="003D6D4F"/>
    <w:rsid w:val="003D715B"/>
    <w:rsid w:val="003E02A4"/>
    <w:rsid w:val="003E0798"/>
    <w:rsid w:val="003E098F"/>
    <w:rsid w:val="003E09B7"/>
    <w:rsid w:val="003E0D12"/>
    <w:rsid w:val="003E12FE"/>
    <w:rsid w:val="003E16E7"/>
    <w:rsid w:val="003E1963"/>
    <w:rsid w:val="003E19D5"/>
    <w:rsid w:val="003E21E7"/>
    <w:rsid w:val="003E274D"/>
    <w:rsid w:val="003E2813"/>
    <w:rsid w:val="003E2C74"/>
    <w:rsid w:val="003E2D1F"/>
    <w:rsid w:val="003E2ED5"/>
    <w:rsid w:val="003E3001"/>
    <w:rsid w:val="003E32B4"/>
    <w:rsid w:val="003E3371"/>
    <w:rsid w:val="003E3699"/>
    <w:rsid w:val="003E3A70"/>
    <w:rsid w:val="003E3F5E"/>
    <w:rsid w:val="003E3F86"/>
    <w:rsid w:val="003E46DD"/>
    <w:rsid w:val="003E4826"/>
    <w:rsid w:val="003E494B"/>
    <w:rsid w:val="003E49A1"/>
    <w:rsid w:val="003E4BFE"/>
    <w:rsid w:val="003E4DD7"/>
    <w:rsid w:val="003E4EB2"/>
    <w:rsid w:val="003E4F21"/>
    <w:rsid w:val="003E5201"/>
    <w:rsid w:val="003E53C0"/>
    <w:rsid w:val="003E58A6"/>
    <w:rsid w:val="003E5F9E"/>
    <w:rsid w:val="003E60F5"/>
    <w:rsid w:val="003E6264"/>
    <w:rsid w:val="003E6B8F"/>
    <w:rsid w:val="003E6CA1"/>
    <w:rsid w:val="003E70CC"/>
    <w:rsid w:val="003E71A8"/>
    <w:rsid w:val="003E74E7"/>
    <w:rsid w:val="003E7990"/>
    <w:rsid w:val="003E7C01"/>
    <w:rsid w:val="003F0125"/>
    <w:rsid w:val="003F074A"/>
    <w:rsid w:val="003F0795"/>
    <w:rsid w:val="003F08CF"/>
    <w:rsid w:val="003F0964"/>
    <w:rsid w:val="003F0A13"/>
    <w:rsid w:val="003F0DD5"/>
    <w:rsid w:val="003F0F37"/>
    <w:rsid w:val="003F1BC8"/>
    <w:rsid w:val="003F29E4"/>
    <w:rsid w:val="003F3120"/>
    <w:rsid w:val="003F3746"/>
    <w:rsid w:val="003F3849"/>
    <w:rsid w:val="003F3929"/>
    <w:rsid w:val="003F3C32"/>
    <w:rsid w:val="003F3D47"/>
    <w:rsid w:val="003F3DFA"/>
    <w:rsid w:val="003F401F"/>
    <w:rsid w:val="003F4880"/>
    <w:rsid w:val="003F5436"/>
    <w:rsid w:val="003F5AFE"/>
    <w:rsid w:val="003F5B02"/>
    <w:rsid w:val="003F5CB4"/>
    <w:rsid w:val="003F6304"/>
    <w:rsid w:val="003F63CA"/>
    <w:rsid w:val="003F6454"/>
    <w:rsid w:val="003F6BE8"/>
    <w:rsid w:val="003F7326"/>
    <w:rsid w:val="003F7A83"/>
    <w:rsid w:val="003F7EC9"/>
    <w:rsid w:val="004005F6"/>
    <w:rsid w:val="0040067E"/>
    <w:rsid w:val="0040095C"/>
    <w:rsid w:val="00400B9B"/>
    <w:rsid w:val="00402180"/>
    <w:rsid w:val="00402933"/>
    <w:rsid w:val="004029C3"/>
    <w:rsid w:val="00403766"/>
    <w:rsid w:val="00403816"/>
    <w:rsid w:val="00403C78"/>
    <w:rsid w:val="00403D7D"/>
    <w:rsid w:val="00403E5C"/>
    <w:rsid w:val="00403F11"/>
    <w:rsid w:val="004042B7"/>
    <w:rsid w:val="004042CE"/>
    <w:rsid w:val="0040488F"/>
    <w:rsid w:val="00404946"/>
    <w:rsid w:val="00404CBA"/>
    <w:rsid w:val="00404E57"/>
    <w:rsid w:val="004056BD"/>
    <w:rsid w:val="004059D2"/>
    <w:rsid w:val="00405B1E"/>
    <w:rsid w:val="00406470"/>
    <w:rsid w:val="004068E5"/>
    <w:rsid w:val="00406A86"/>
    <w:rsid w:val="0040731A"/>
    <w:rsid w:val="0040783E"/>
    <w:rsid w:val="0040793D"/>
    <w:rsid w:val="00407B5E"/>
    <w:rsid w:val="00407B98"/>
    <w:rsid w:val="00407D5F"/>
    <w:rsid w:val="004102E9"/>
    <w:rsid w:val="004105CB"/>
    <w:rsid w:val="00410605"/>
    <w:rsid w:val="00410700"/>
    <w:rsid w:val="00410959"/>
    <w:rsid w:val="00410B06"/>
    <w:rsid w:val="00410BC6"/>
    <w:rsid w:val="004116EE"/>
    <w:rsid w:val="00411729"/>
    <w:rsid w:val="00411895"/>
    <w:rsid w:val="00411D87"/>
    <w:rsid w:val="00411E4A"/>
    <w:rsid w:val="00412061"/>
    <w:rsid w:val="0041207F"/>
    <w:rsid w:val="00412E63"/>
    <w:rsid w:val="004136AC"/>
    <w:rsid w:val="00413A7E"/>
    <w:rsid w:val="00413C10"/>
    <w:rsid w:val="004144DD"/>
    <w:rsid w:val="004147B8"/>
    <w:rsid w:val="0041526A"/>
    <w:rsid w:val="00415B71"/>
    <w:rsid w:val="00415B85"/>
    <w:rsid w:val="00415BFC"/>
    <w:rsid w:val="00416552"/>
    <w:rsid w:val="00416BB8"/>
    <w:rsid w:val="00416D07"/>
    <w:rsid w:val="00416F3A"/>
    <w:rsid w:val="00416FAF"/>
    <w:rsid w:val="00417198"/>
    <w:rsid w:val="004171B6"/>
    <w:rsid w:val="004177B3"/>
    <w:rsid w:val="00417F6E"/>
    <w:rsid w:val="00420742"/>
    <w:rsid w:val="00420850"/>
    <w:rsid w:val="00420D79"/>
    <w:rsid w:val="00420FF5"/>
    <w:rsid w:val="0042105B"/>
    <w:rsid w:val="00421360"/>
    <w:rsid w:val="00421771"/>
    <w:rsid w:val="00421A60"/>
    <w:rsid w:val="00421C22"/>
    <w:rsid w:val="00421FFA"/>
    <w:rsid w:val="0042213F"/>
    <w:rsid w:val="0042217E"/>
    <w:rsid w:val="00422283"/>
    <w:rsid w:val="004228E1"/>
    <w:rsid w:val="00422B11"/>
    <w:rsid w:val="00423206"/>
    <w:rsid w:val="0042358B"/>
    <w:rsid w:val="004235D7"/>
    <w:rsid w:val="004236CE"/>
    <w:rsid w:val="004238C1"/>
    <w:rsid w:val="004238C7"/>
    <w:rsid w:val="00423AC0"/>
    <w:rsid w:val="0042482F"/>
    <w:rsid w:val="00425A55"/>
    <w:rsid w:val="00426255"/>
    <w:rsid w:val="00426332"/>
    <w:rsid w:val="0042644F"/>
    <w:rsid w:val="00426B4D"/>
    <w:rsid w:val="00426EE7"/>
    <w:rsid w:val="004275A1"/>
    <w:rsid w:val="0042766C"/>
    <w:rsid w:val="00427E49"/>
    <w:rsid w:val="00430394"/>
    <w:rsid w:val="004307DC"/>
    <w:rsid w:val="00430823"/>
    <w:rsid w:val="004309F6"/>
    <w:rsid w:val="00431FAE"/>
    <w:rsid w:val="00432388"/>
    <w:rsid w:val="004328A7"/>
    <w:rsid w:val="004328A9"/>
    <w:rsid w:val="00432988"/>
    <w:rsid w:val="00432B7B"/>
    <w:rsid w:val="00433159"/>
    <w:rsid w:val="00433410"/>
    <w:rsid w:val="00433749"/>
    <w:rsid w:val="00433BE4"/>
    <w:rsid w:val="00433FFA"/>
    <w:rsid w:val="00434259"/>
    <w:rsid w:val="00434506"/>
    <w:rsid w:val="00434AF8"/>
    <w:rsid w:val="00435E9F"/>
    <w:rsid w:val="00436FFC"/>
    <w:rsid w:val="004375B4"/>
    <w:rsid w:val="0043770D"/>
    <w:rsid w:val="00437851"/>
    <w:rsid w:val="00437F95"/>
    <w:rsid w:val="00440AD3"/>
    <w:rsid w:val="00441146"/>
    <w:rsid w:val="004417A5"/>
    <w:rsid w:val="00441C6C"/>
    <w:rsid w:val="00442E6A"/>
    <w:rsid w:val="00443635"/>
    <w:rsid w:val="00443C7B"/>
    <w:rsid w:val="004440E7"/>
    <w:rsid w:val="0044453E"/>
    <w:rsid w:val="0044466E"/>
    <w:rsid w:val="004448FC"/>
    <w:rsid w:val="00444D76"/>
    <w:rsid w:val="00445C3D"/>
    <w:rsid w:val="00445F53"/>
    <w:rsid w:val="00446232"/>
    <w:rsid w:val="004463B2"/>
    <w:rsid w:val="004464A6"/>
    <w:rsid w:val="00446CAD"/>
    <w:rsid w:val="00446D6C"/>
    <w:rsid w:val="004478DB"/>
    <w:rsid w:val="00447929"/>
    <w:rsid w:val="00447A2E"/>
    <w:rsid w:val="00447B3A"/>
    <w:rsid w:val="00447DF0"/>
    <w:rsid w:val="00447E65"/>
    <w:rsid w:val="00447EF5"/>
    <w:rsid w:val="004508DC"/>
    <w:rsid w:val="00450DB5"/>
    <w:rsid w:val="00450EB4"/>
    <w:rsid w:val="00451442"/>
    <w:rsid w:val="00451865"/>
    <w:rsid w:val="00451EE9"/>
    <w:rsid w:val="00451EED"/>
    <w:rsid w:val="00452107"/>
    <w:rsid w:val="00452469"/>
    <w:rsid w:val="004524CB"/>
    <w:rsid w:val="00452693"/>
    <w:rsid w:val="004526C1"/>
    <w:rsid w:val="0045285F"/>
    <w:rsid w:val="004529E2"/>
    <w:rsid w:val="00452E1A"/>
    <w:rsid w:val="00452EAA"/>
    <w:rsid w:val="00453474"/>
    <w:rsid w:val="0045374E"/>
    <w:rsid w:val="00453761"/>
    <w:rsid w:val="00453CE2"/>
    <w:rsid w:val="00454A79"/>
    <w:rsid w:val="00454BA4"/>
    <w:rsid w:val="00454DB2"/>
    <w:rsid w:val="00455C5E"/>
    <w:rsid w:val="00455D77"/>
    <w:rsid w:val="00455FC7"/>
    <w:rsid w:val="00456399"/>
    <w:rsid w:val="00456533"/>
    <w:rsid w:val="004565CE"/>
    <w:rsid w:val="0045690C"/>
    <w:rsid w:val="00456D13"/>
    <w:rsid w:val="00456D96"/>
    <w:rsid w:val="00457120"/>
    <w:rsid w:val="0045724A"/>
    <w:rsid w:val="004573E1"/>
    <w:rsid w:val="00457BFD"/>
    <w:rsid w:val="00460566"/>
    <w:rsid w:val="00460622"/>
    <w:rsid w:val="00460BAD"/>
    <w:rsid w:val="00460C92"/>
    <w:rsid w:val="0046177B"/>
    <w:rsid w:val="00461CA9"/>
    <w:rsid w:val="00462518"/>
    <w:rsid w:val="004625A4"/>
    <w:rsid w:val="00462AC5"/>
    <w:rsid w:val="00462B47"/>
    <w:rsid w:val="004630F5"/>
    <w:rsid w:val="004636A7"/>
    <w:rsid w:val="004639D9"/>
    <w:rsid w:val="00464175"/>
    <w:rsid w:val="0046428C"/>
    <w:rsid w:val="0046441E"/>
    <w:rsid w:val="00464A38"/>
    <w:rsid w:val="00464A97"/>
    <w:rsid w:val="00464E27"/>
    <w:rsid w:val="0046510F"/>
    <w:rsid w:val="0046546C"/>
    <w:rsid w:val="00465731"/>
    <w:rsid w:val="00465D74"/>
    <w:rsid w:val="004660F0"/>
    <w:rsid w:val="00466321"/>
    <w:rsid w:val="004666E2"/>
    <w:rsid w:val="00467179"/>
    <w:rsid w:val="004671AF"/>
    <w:rsid w:val="004672D9"/>
    <w:rsid w:val="00467351"/>
    <w:rsid w:val="00467877"/>
    <w:rsid w:val="00467B86"/>
    <w:rsid w:val="00470358"/>
    <w:rsid w:val="004706F5"/>
    <w:rsid w:val="00470926"/>
    <w:rsid w:val="00470A17"/>
    <w:rsid w:val="00470E14"/>
    <w:rsid w:val="00471060"/>
    <w:rsid w:val="00471A97"/>
    <w:rsid w:val="00472A75"/>
    <w:rsid w:val="00472B58"/>
    <w:rsid w:val="00472D32"/>
    <w:rsid w:val="00472D35"/>
    <w:rsid w:val="0047310E"/>
    <w:rsid w:val="004733DA"/>
    <w:rsid w:val="004735BD"/>
    <w:rsid w:val="0047369F"/>
    <w:rsid w:val="00473B5F"/>
    <w:rsid w:val="00473BB9"/>
    <w:rsid w:val="004742C2"/>
    <w:rsid w:val="00474436"/>
    <w:rsid w:val="00474C9B"/>
    <w:rsid w:val="0047527D"/>
    <w:rsid w:val="00475906"/>
    <w:rsid w:val="0047600F"/>
    <w:rsid w:val="004762F2"/>
    <w:rsid w:val="0047635F"/>
    <w:rsid w:val="004770F9"/>
    <w:rsid w:val="004771CD"/>
    <w:rsid w:val="00477445"/>
    <w:rsid w:val="00477A6D"/>
    <w:rsid w:val="00480138"/>
    <w:rsid w:val="004801FD"/>
    <w:rsid w:val="00480901"/>
    <w:rsid w:val="004809DB"/>
    <w:rsid w:val="00480BC8"/>
    <w:rsid w:val="00480D0D"/>
    <w:rsid w:val="00481748"/>
    <w:rsid w:val="00481CA5"/>
    <w:rsid w:val="00481DE7"/>
    <w:rsid w:val="0048217B"/>
    <w:rsid w:val="00482460"/>
    <w:rsid w:val="0048257B"/>
    <w:rsid w:val="00482CD6"/>
    <w:rsid w:val="00482FF7"/>
    <w:rsid w:val="0048328F"/>
    <w:rsid w:val="00483297"/>
    <w:rsid w:val="00483E4D"/>
    <w:rsid w:val="0048406B"/>
    <w:rsid w:val="004845D7"/>
    <w:rsid w:val="00484896"/>
    <w:rsid w:val="004848CA"/>
    <w:rsid w:val="00484927"/>
    <w:rsid w:val="00484981"/>
    <w:rsid w:val="00484B54"/>
    <w:rsid w:val="00484DA0"/>
    <w:rsid w:val="00485566"/>
    <w:rsid w:val="00485E62"/>
    <w:rsid w:val="00486534"/>
    <w:rsid w:val="0048691B"/>
    <w:rsid w:val="00486A7A"/>
    <w:rsid w:val="004870A0"/>
    <w:rsid w:val="00487174"/>
    <w:rsid w:val="00487758"/>
    <w:rsid w:val="0048775B"/>
    <w:rsid w:val="00487A63"/>
    <w:rsid w:val="00487E6F"/>
    <w:rsid w:val="00487E80"/>
    <w:rsid w:val="00487F6F"/>
    <w:rsid w:val="00487FB8"/>
    <w:rsid w:val="00490F9C"/>
    <w:rsid w:val="00491A47"/>
    <w:rsid w:val="00491E36"/>
    <w:rsid w:val="00491E3A"/>
    <w:rsid w:val="00492098"/>
    <w:rsid w:val="00492277"/>
    <w:rsid w:val="00493156"/>
    <w:rsid w:val="004933B4"/>
    <w:rsid w:val="0049353A"/>
    <w:rsid w:val="00493608"/>
    <w:rsid w:val="004937BB"/>
    <w:rsid w:val="00493898"/>
    <w:rsid w:val="0049397F"/>
    <w:rsid w:val="00493AA9"/>
    <w:rsid w:val="00493AEF"/>
    <w:rsid w:val="00493AF1"/>
    <w:rsid w:val="00493B62"/>
    <w:rsid w:val="00493F1C"/>
    <w:rsid w:val="00494537"/>
    <w:rsid w:val="00494C01"/>
    <w:rsid w:val="00494E19"/>
    <w:rsid w:val="00495039"/>
    <w:rsid w:val="0049564B"/>
    <w:rsid w:val="004957DA"/>
    <w:rsid w:val="00495C5A"/>
    <w:rsid w:val="00495FD2"/>
    <w:rsid w:val="00496220"/>
    <w:rsid w:val="00496262"/>
    <w:rsid w:val="00496C79"/>
    <w:rsid w:val="004970DC"/>
    <w:rsid w:val="00497165"/>
    <w:rsid w:val="00497190"/>
    <w:rsid w:val="004A0557"/>
    <w:rsid w:val="004A0B62"/>
    <w:rsid w:val="004A0BD6"/>
    <w:rsid w:val="004A0CC1"/>
    <w:rsid w:val="004A0D1C"/>
    <w:rsid w:val="004A0DC5"/>
    <w:rsid w:val="004A1B6C"/>
    <w:rsid w:val="004A214D"/>
    <w:rsid w:val="004A21CE"/>
    <w:rsid w:val="004A229B"/>
    <w:rsid w:val="004A2722"/>
    <w:rsid w:val="004A27C6"/>
    <w:rsid w:val="004A2F25"/>
    <w:rsid w:val="004A2F9C"/>
    <w:rsid w:val="004A3492"/>
    <w:rsid w:val="004A3667"/>
    <w:rsid w:val="004A36D7"/>
    <w:rsid w:val="004A440B"/>
    <w:rsid w:val="004A44A7"/>
    <w:rsid w:val="004A4520"/>
    <w:rsid w:val="004A45E0"/>
    <w:rsid w:val="004A46A2"/>
    <w:rsid w:val="004A4769"/>
    <w:rsid w:val="004A4A3B"/>
    <w:rsid w:val="004A4E3D"/>
    <w:rsid w:val="004A52AD"/>
    <w:rsid w:val="004A565E"/>
    <w:rsid w:val="004A5668"/>
    <w:rsid w:val="004A5670"/>
    <w:rsid w:val="004A5719"/>
    <w:rsid w:val="004A5C67"/>
    <w:rsid w:val="004A613C"/>
    <w:rsid w:val="004A7007"/>
    <w:rsid w:val="004A7591"/>
    <w:rsid w:val="004A764A"/>
    <w:rsid w:val="004A7953"/>
    <w:rsid w:val="004A7BD7"/>
    <w:rsid w:val="004B00C2"/>
    <w:rsid w:val="004B00D0"/>
    <w:rsid w:val="004B02FE"/>
    <w:rsid w:val="004B0431"/>
    <w:rsid w:val="004B048F"/>
    <w:rsid w:val="004B117A"/>
    <w:rsid w:val="004B121E"/>
    <w:rsid w:val="004B1624"/>
    <w:rsid w:val="004B1C8D"/>
    <w:rsid w:val="004B1F7C"/>
    <w:rsid w:val="004B2B89"/>
    <w:rsid w:val="004B2D31"/>
    <w:rsid w:val="004B2F03"/>
    <w:rsid w:val="004B34A3"/>
    <w:rsid w:val="004B38AF"/>
    <w:rsid w:val="004B3F65"/>
    <w:rsid w:val="004B426E"/>
    <w:rsid w:val="004B42E2"/>
    <w:rsid w:val="004B468C"/>
    <w:rsid w:val="004B495E"/>
    <w:rsid w:val="004B4C6A"/>
    <w:rsid w:val="004B4C6B"/>
    <w:rsid w:val="004B4C8D"/>
    <w:rsid w:val="004B4C9B"/>
    <w:rsid w:val="004B5DAF"/>
    <w:rsid w:val="004B6076"/>
    <w:rsid w:val="004B67BE"/>
    <w:rsid w:val="004B69C2"/>
    <w:rsid w:val="004B6CF7"/>
    <w:rsid w:val="004B759F"/>
    <w:rsid w:val="004B7CBE"/>
    <w:rsid w:val="004B7D4D"/>
    <w:rsid w:val="004B7E3F"/>
    <w:rsid w:val="004C012D"/>
    <w:rsid w:val="004C035B"/>
    <w:rsid w:val="004C1949"/>
    <w:rsid w:val="004C1A34"/>
    <w:rsid w:val="004C1B54"/>
    <w:rsid w:val="004C1BCA"/>
    <w:rsid w:val="004C1CB4"/>
    <w:rsid w:val="004C201F"/>
    <w:rsid w:val="004C2B1A"/>
    <w:rsid w:val="004C3395"/>
    <w:rsid w:val="004C3458"/>
    <w:rsid w:val="004C3526"/>
    <w:rsid w:val="004C3D83"/>
    <w:rsid w:val="004C403A"/>
    <w:rsid w:val="004C4610"/>
    <w:rsid w:val="004C4888"/>
    <w:rsid w:val="004C56A2"/>
    <w:rsid w:val="004C5D8A"/>
    <w:rsid w:val="004C5FE6"/>
    <w:rsid w:val="004C616A"/>
    <w:rsid w:val="004C65A7"/>
    <w:rsid w:val="004C68D3"/>
    <w:rsid w:val="004C6E66"/>
    <w:rsid w:val="004C6EA3"/>
    <w:rsid w:val="004C6F41"/>
    <w:rsid w:val="004C7218"/>
    <w:rsid w:val="004C7330"/>
    <w:rsid w:val="004C7E16"/>
    <w:rsid w:val="004C7F55"/>
    <w:rsid w:val="004D0584"/>
    <w:rsid w:val="004D10D5"/>
    <w:rsid w:val="004D13E5"/>
    <w:rsid w:val="004D226E"/>
    <w:rsid w:val="004D26E2"/>
    <w:rsid w:val="004D26F8"/>
    <w:rsid w:val="004D2CB6"/>
    <w:rsid w:val="004D2DE2"/>
    <w:rsid w:val="004D312B"/>
    <w:rsid w:val="004D3186"/>
    <w:rsid w:val="004D36C1"/>
    <w:rsid w:val="004D3ACF"/>
    <w:rsid w:val="004D41DE"/>
    <w:rsid w:val="004D41F4"/>
    <w:rsid w:val="004D479A"/>
    <w:rsid w:val="004D4A5C"/>
    <w:rsid w:val="004D4AFA"/>
    <w:rsid w:val="004D5044"/>
    <w:rsid w:val="004D5AB5"/>
    <w:rsid w:val="004D5DDA"/>
    <w:rsid w:val="004D64E7"/>
    <w:rsid w:val="004D65C0"/>
    <w:rsid w:val="004D670A"/>
    <w:rsid w:val="004D676D"/>
    <w:rsid w:val="004D6D47"/>
    <w:rsid w:val="004D6F79"/>
    <w:rsid w:val="004D7454"/>
    <w:rsid w:val="004E0BC3"/>
    <w:rsid w:val="004E0DEF"/>
    <w:rsid w:val="004E1E40"/>
    <w:rsid w:val="004E2244"/>
    <w:rsid w:val="004E228E"/>
    <w:rsid w:val="004E230D"/>
    <w:rsid w:val="004E27C1"/>
    <w:rsid w:val="004E2B5E"/>
    <w:rsid w:val="004E37ED"/>
    <w:rsid w:val="004E3B37"/>
    <w:rsid w:val="004E45EE"/>
    <w:rsid w:val="004E4AA8"/>
    <w:rsid w:val="004E4C4C"/>
    <w:rsid w:val="004E4D29"/>
    <w:rsid w:val="004E4E65"/>
    <w:rsid w:val="004E5264"/>
    <w:rsid w:val="004E5590"/>
    <w:rsid w:val="004E564B"/>
    <w:rsid w:val="004E5C7A"/>
    <w:rsid w:val="004E624A"/>
    <w:rsid w:val="004E6461"/>
    <w:rsid w:val="004E6825"/>
    <w:rsid w:val="004E6AEA"/>
    <w:rsid w:val="004E73F2"/>
    <w:rsid w:val="004E74F1"/>
    <w:rsid w:val="004E7894"/>
    <w:rsid w:val="004E79E3"/>
    <w:rsid w:val="004E7EF6"/>
    <w:rsid w:val="004E7F51"/>
    <w:rsid w:val="004F03E1"/>
    <w:rsid w:val="004F094B"/>
    <w:rsid w:val="004F0B14"/>
    <w:rsid w:val="004F1181"/>
    <w:rsid w:val="004F1744"/>
    <w:rsid w:val="004F17DF"/>
    <w:rsid w:val="004F1B68"/>
    <w:rsid w:val="004F1CF7"/>
    <w:rsid w:val="004F1D27"/>
    <w:rsid w:val="004F2542"/>
    <w:rsid w:val="004F2544"/>
    <w:rsid w:val="004F2730"/>
    <w:rsid w:val="004F286F"/>
    <w:rsid w:val="004F295D"/>
    <w:rsid w:val="004F299E"/>
    <w:rsid w:val="004F2F3A"/>
    <w:rsid w:val="004F2FA8"/>
    <w:rsid w:val="004F3437"/>
    <w:rsid w:val="004F381A"/>
    <w:rsid w:val="004F3AEA"/>
    <w:rsid w:val="004F3C0F"/>
    <w:rsid w:val="004F4153"/>
    <w:rsid w:val="004F45DE"/>
    <w:rsid w:val="004F4729"/>
    <w:rsid w:val="004F4793"/>
    <w:rsid w:val="004F4B07"/>
    <w:rsid w:val="004F545F"/>
    <w:rsid w:val="004F58CF"/>
    <w:rsid w:val="004F5EE3"/>
    <w:rsid w:val="004F6A1F"/>
    <w:rsid w:val="004F6BD7"/>
    <w:rsid w:val="004F70B3"/>
    <w:rsid w:val="004F746A"/>
    <w:rsid w:val="004F7501"/>
    <w:rsid w:val="004F7861"/>
    <w:rsid w:val="004F7992"/>
    <w:rsid w:val="004F7A82"/>
    <w:rsid w:val="00500057"/>
    <w:rsid w:val="0050025F"/>
    <w:rsid w:val="00500324"/>
    <w:rsid w:val="0050064C"/>
    <w:rsid w:val="00500847"/>
    <w:rsid w:val="0050085C"/>
    <w:rsid w:val="00500A7E"/>
    <w:rsid w:val="00500D2B"/>
    <w:rsid w:val="00500DA4"/>
    <w:rsid w:val="00500FA7"/>
    <w:rsid w:val="005012A8"/>
    <w:rsid w:val="00501927"/>
    <w:rsid w:val="00501A96"/>
    <w:rsid w:val="00502123"/>
    <w:rsid w:val="00502717"/>
    <w:rsid w:val="00503253"/>
    <w:rsid w:val="005034F7"/>
    <w:rsid w:val="005036FC"/>
    <w:rsid w:val="00503812"/>
    <w:rsid w:val="00504183"/>
    <w:rsid w:val="005049A4"/>
    <w:rsid w:val="00504A62"/>
    <w:rsid w:val="005052C2"/>
    <w:rsid w:val="0050559C"/>
    <w:rsid w:val="00505B9F"/>
    <w:rsid w:val="00505E41"/>
    <w:rsid w:val="0050673C"/>
    <w:rsid w:val="00506B4A"/>
    <w:rsid w:val="0050708E"/>
    <w:rsid w:val="005079BD"/>
    <w:rsid w:val="00507FA0"/>
    <w:rsid w:val="005100BB"/>
    <w:rsid w:val="0051058E"/>
    <w:rsid w:val="0051061D"/>
    <w:rsid w:val="00510BB9"/>
    <w:rsid w:val="00511077"/>
    <w:rsid w:val="00511239"/>
    <w:rsid w:val="005112A1"/>
    <w:rsid w:val="005115FC"/>
    <w:rsid w:val="00511C0C"/>
    <w:rsid w:val="00511D57"/>
    <w:rsid w:val="005120BE"/>
    <w:rsid w:val="005122C7"/>
    <w:rsid w:val="005132E2"/>
    <w:rsid w:val="005132F7"/>
    <w:rsid w:val="005134C7"/>
    <w:rsid w:val="0051376D"/>
    <w:rsid w:val="00513C84"/>
    <w:rsid w:val="00513D8D"/>
    <w:rsid w:val="005142E6"/>
    <w:rsid w:val="00514648"/>
    <w:rsid w:val="00514CFC"/>
    <w:rsid w:val="00514DFA"/>
    <w:rsid w:val="00514ED1"/>
    <w:rsid w:val="0051534E"/>
    <w:rsid w:val="00515730"/>
    <w:rsid w:val="005158D0"/>
    <w:rsid w:val="00516A7F"/>
    <w:rsid w:val="00516DD5"/>
    <w:rsid w:val="00516DE3"/>
    <w:rsid w:val="00516FA0"/>
    <w:rsid w:val="00517264"/>
    <w:rsid w:val="00517B43"/>
    <w:rsid w:val="00520632"/>
    <w:rsid w:val="00520717"/>
    <w:rsid w:val="005208DA"/>
    <w:rsid w:val="0052122E"/>
    <w:rsid w:val="0052198E"/>
    <w:rsid w:val="00521E80"/>
    <w:rsid w:val="0052215B"/>
    <w:rsid w:val="005226CA"/>
    <w:rsid w:val="00522B61"/>
    <w:rsid w:val="00522C06"/>
    <w:rsid w:val="00522FE1"/>
    <w:rsid w:val="00523905"/>
    <w:rsid w:val="0052391C"/>
    <w:rsid w:val="005242EC"/>
    <w:rsid w:val="00524493"/>
    <w:rsid w:val="00524AD9"/>
    <w:rsid w:val="00524C82"/>
    <w:rsid w:val="00524FD3"/>
    <w:rsid w:val="0052515D"/>
    <w:rsid w:val="0052558D"/>
    <w:rsid w:val="00525B6D"/>
    <w:rsid w:val="00525BEB"/>
    <w:rsid w:val="0052695C"/>
    <w:rsid w:val="00527C02"/>
    <w:rsid w:val="0053014E"/>
    <w:rsid w:val="00530458"/>
    <w:rsid w:val="00530D9D"/>
    <w:rsid w:val="00531368"/>
    <w:rsid w:val="00531733"/>
    <w:rsid w:val="0053197D"/>
    <w:rsid w:val="00531F09"/>
    <w:rsid w:val="00531F44"/>
    <w:rsid w:val="00531F9A"/>
    <w:rsid w:val="00532324"/>
    <w:rsid w:val="0053232E"/>
    <w:rsid w:val="00532C27"/>
    <w:rsid w:val="00532D2F"/>
    <w:rsid w:val="005335E5"/>
    <w:rsid w:val="00533652"/>
    <w:rsid w:val="00533746"/>
    <w:rsid w:val="005338E0"/>
    <w:rsid w:val="00533A3C"/>
    <w:rsid w:val="00533D57"/>
    <w:rsid w:val="00533DF3"/>
    <w:rsid w:val="00534ADA"/>
    <w:rsid w:val="00534AF7"/>
    <w:rsid w:val="00534EE3"/>
    <w:rsid w:val="00535655"/>
    <w:rsid w:val="005356C1"/>
    <w:rsid w:val="0053595A"/>
    <w:rsid w:val="00536066"/>
    <w:rsid w:val="0053651E"/>
    <w:rsid w:val="00536B45"/>
    <w:rsid w:val="00536E8F"/>
    <w:rsid w:val="00536F81"/>
    <w:rsid w:val="0053743C"/>
    <w:rsid w:val="00537817"/>
    <w:rsid w:val="00537AEB"/>
    <w:rsid w:val="005403DB"/>
    <w:rsid w:val="0054072C"/>
    <w:rsid w:val="00540B17"/>
    <w:rsid w:val="00540ECE"/>
    <w:rsid w:val="00540F4E"/>
    <w:rsid w:val="00541E45"/>
    <w:rsid w:val="0054213B"/>
    <w:rsid w:val="00542479"/>
    <w:rsid w:val="005426B2"/>
    <w:rsid w:val="0054283E"/>
    <w:rsid w:val="005433DC"/>
    <w:rsid w:val="005438B9"/>
    <w:rsid w:val="00543CC0"/>
    <w:rsid w:val="00543CC5"/>
    <w:rsid w:val="00543D22"/>
    <w:rsid w:val="00544036"/>
    <w:rsid w:val="00544477"/>
    <w:rsid w:val="0054459C"/>
    <w:rsid w:val="00544A57"/>
    <w:rsid w:val="00544F6B"/>
    <w:rsid w:val="005453A1"/>
    <w:rsid w:val="0054560F"/>
    <w:rsid w:val="00545FEF"/>
    <w:rsid w:val="0054600F"/>
    <w:rsid w:val="00546132"/>
    <w:rsid w:val="0054695E"/>
    <w:rsid w:val="00546ACD"/>
    <w:rsid w:val="00546B79"/>
    <w:rsid w:val="00547254"/>
    <w:rsid w:val="00547670"/>
    <w:rsid w:val="00547890"/>
    <w:rsid w:val="00547E71"/>
    <w:rsid w:val="005503B6"/>
    <w:rsid w:val="00550493"/>
    <w:rsid w:val="00550D4D"/>
    <w:rsid w:val="00551B93"/>
    <w:rsid w:val="00552577"/>
    <w:rsid w:val="0055334A"/>
    <w:rsid w:val="00553E3F"/>
    <w:rsid w:val="00553F1B"/>
    <w:rsid w:val="00553FD9"/>
    <w:rsid w:val="005540EB"/>
    <w:rsid w:val="00554544"/>
    <w:rsid w:val="00554C48"/>
    <w:rsid w:val="00555278"/>
    <w:rsid w:val="00555C03"/>
    <w:rsid w:val="00555D5E"/>
    <w:rsid w:val="00555D87"/>
    <w:rsid w:val="00556660"/>
    <w:rsid w:val="00556F83"/>
    <w:rsid w:val="005570B3"/>
    <w:rsid w:val="005570F9"/>
    <w:rsid w:val="00557571"/>
    <w:rsid w:val="00557C43"/>
    <w:rsid w:val="00557D90"/>
    <w:rsid w:val="005602A7"/>
    <w:rsid w:val="00560894"/>
    <w:rsid w:val="00560BB7"/>
    <w:rsid w:val="00560E3E"/>
    <w:rsid w:val="00561687"/>
    <w:rsid w:val="0056213E"/>
    <w:rsid w:val="00562D21"/>
    <w:rsid w:val="0056327F"/>
    <w:rsid w:val="00563416"/>
    <w:rsid w:val="00563AD2"/>
    <w:rsid w:val="00563C79"/>
    <w:rsid w:val="00564886"/>
    <w:rsid w:val="00564C06"/>
    <w:rsid w:val="00564CDC"/>
    <w:rsid w:val="005656EF"/>
    <w:rsid w:val="00566428"/>
    <w:rsid w:val="00566DD6"/>
    <w:rsid w:val="00570522"/>
    <w:rsid w:val="0057055A"/>
    <w:rsid w:val="005717AB"/>
    <w:rsid w:val="00571B28"/>
    <w:rsid w:val="00571F81"/>
    <w:rsid w:val="00572135"/>
    <w:rsid w:val="005724E0"/>
    <w:rsid w:val="0057278D"/>
    <w:rsid w:val="00572E65"/>
    <w:rsid w:val="00573070"/>
    <w:rsid w:val="00573218"/>
    <w:rsid w:val="00573B71"/>
    <w:rsid w:val="00574404"/>
    <w:rsid w:val="00574AEF"/>
    <w:rsid w:val="005752F4"/>
    <w:rsid w:val="00575496"/>
    <w:rsid w:val="005758DA"/>
    <w:rsid w:val="00575B42"/>
    <w:rsid w:val="00575F5F"/>
    <w:rsid w:val="00576961"/>
    <w:rsid w:val="0057758B"/>
    <w:rsid w:val="005778A5"/>
    <w:rsid w:val="0057799E"/>
    <w:rsid w:val="00577D8D"/>
    <w:rsid w:val="00580295"/>
    <w:rsid w:val="005803AF"/>
    <w:rsid w:val="00580525"/>
    <w:rsid w:val="005805CF"/>
    <w:rsid w:val="00580EBF"/>
    <w:rsid w:val="0058165A"/>
    <w:rsid w:val="00581A19"/>
    <w:rsid w:val="00581B8F"/>
    <w:rsid w:val="00581DA4"/>
    <w:rsid w:val="005821D6"/>
    <w:rsid w:val="00582559"/>
    <w:rsid w:val="00582D10"/>
    <w:rsid w:val="00582DCB"/>
    <w:rsid w:val="00583037"/>
    <w:rsid w:val="00583135"/>
    <w:rsid w:val="0058343A"/>
    <w:rsid w:val="00583AE9"/>
    <w:rsid w:val="00583EA8"/>
    <w:rsid w:val="005841DB"/>
    <w:rsid w:val="00584EB9"/>
    <w:rsid w:val="00584ED7"/>
    <w:rsid w:val="00584F9A"/>
    <w:rsid w:val="00585090"/>
    <w:rsid w:val="00585250"/>
    <w:rsid w:val="00585253"/>
    <w:rsid w:val="0058565F"/>
    <w:rsid w:val="00585C80"/>
    <w:rsid w:val="00585E0E"/>
    <w:rsid w:val="005867FE"/>
    <w:rsid w:val="00586923"/>
    <w:rsid w:val="005874C7"/>
    <w:rsid w:val="005875DB"/>
    <w:rsid w:val="00587660"/>
    <w:rsid w:val="00587934"/>
    <w:rsid w:val="00587975"/>
    <w:rsid w:val="0058798B"/>
    <w:rsid w:val="00587B77"/>
    <w:rsid w:val="00587C96"/>
    <w:rsid w:val="00587E49"/>
    <w:rsid w:val="00590282"/>
    <w:rsid w:val="00591042"/>
    <w:rsid w:val="005911BE"/>
    <w:rsid w:val="00592187"/>
    <w:rsid w:val="0059290E"/>
    <w:rsid w:val="00592CEF"/>
    <w:rsid w:val="00592D4E"/>
    <w:rsid w:val="00593013"/>
    <w:rsid w:val="005930F4"/>
    <w:rsid w:val="005934D1"/>
    <w:rsid w:val="00593A47"/>
    <w:rsid w:val="00593D2A"/>
    <w:rsid w:val="00593DD3"/>
    <w:rsid w:val="0059469F"/>
    <w:rsid w:val="005948E0"/>
    <w:rsid w:val="005948E7"/>
    <w:rsid w:val="00594A9E"/>
    <w:rsid w:val="00595186"/>
    <w:rsid w:val="0059539E"/>
    <w:rsid w:val="00595ADC"/>
    <w:rsid w:val="00595E50"/>
    <w:rsid w:val="0059606D"/>
    <w:rsid w:val="005963F2"/>
    <w:rsid w:val="0059659F"/>
    <w:rsid w:val="005966A3"/>
    <w:rsid w:val="005968DE"/>
    <w:rsid w:val="00596DCC"/>
    <w:rsid w:val="00597018"/>
    <w:rsid w:val="005972C2"/>
    <w:rsid w:val="005974C3"/>
    <w:rsid w:val="005A011E"/>
    <w:rsid w:val="005A01C5"/>
    <w:rsid w:val="005A0764"/>
    <w:rsid w:val="005A151A"/>
    <w:rsid w:val="005A197B"/>
    <w:rsid w:val="005A2B5E"/>
    <w:rsid w:val="005A32CB"/>
    <w:rsid w:val="005A3313"/>
    <w:rsid w:val="005A37FD"/>
    <w:rsid w:val="005A4EC9"/>
    <w:rsid w:val="005A4FAE"/>
    <w:rsid w:val="005A522A"/>
    <w:rsid w:val="005A5474"/>
    <w:rsid w:val="005A56A1"/>
    <w:rsid w:val="005A57F1"/>
    <w:rsid w:val="005A61CE"/>
    <w:rsid w:val="005A636A"/>
    <w:rsid w:val="005A6448"/>
    <w:rsid w:val="005A65C8"/>
    <w:rsid w:val="005A67DB"/>
    <w:rsid w:val="005A72C8"/>
    <w:rsid w:val="005B0216"/>
    <w:rsid w:val="005B04D4"/>
    <w:rsid w:val="005B0F3D"/>
    <w:rsid w:val="005B1198"/>
    <w:rsid w:val="005B11E1"/>
    <w:rsid w:val="005B13F5"/>
    <w:rsid w:val="005B216E"/>
    <w:rsid w:val="005B2349"/>
    <w:rsid w:val="005B25FD"/>
    <w:rsid w:val="005B2FA0"/>
    <w:rsid w:val="005B38AB"/>
    <w:rsid w:val="005B390D"/>
    <w:rsid w:val="005B3C02"/>
    <w:rsid w:val="005B3F71"/>
    <w:rsid w:val="005B42CD"/>
    <w:rsid w:val="005B50AD"/>
    <w:rsid w:val="005B54EE"/>
    <w:rsid w:val="005B5D03"/>
    <w:rsid w:val="005B5D04"/>
    <w:rsid w:val="005B6004"/>
    <w:rsid w:val="005B614B"/>
    <w:rsid w:val="005B68E7"/>
    <w:rsid w:val="005B6F61"/>
    <w:rsid w:val="005B7352"/>
    <w:rsid w:val="005B775C"/>
    <w:rsid w:val="005C044E"/>
    <w:rsid w:val="005C0787"/>
    <w:rsid w:val="005C0984"/>
    <w:rsid w:val="005C132C"/>
    <w:rsid w:val="005C140B"/>
    <w:rsid w:val="005C1593"/>
    <w:rsid w:val="005C1768"/>
    <w:rsid w:val="005C17B4"/>
    <w:rsid w:val="005C18C8"/>
    <w:rsid w:val="005C1976"/>
    <w:rsid w:val="005C1FB4"/>
    <w:rsid w:val="005C2418"/>
    <w:rsid w:val="005C24DF"/>
    <w:rsid w:val="005C24EE"/>
    <w:rsid w:val="005C24F1"/>
    <w:rsid w:val="005C27B7"/>
    <w:rsid w:val="005C2817"/>
    <w:rsid w:val="005C2E66"/>
    <w:rsid w:val="005C2E85"/>
    <w:rsid w:val="005C3696"/>
    <w:rsid w:val="005C3A29"/>
    <w:rsid w:val="005C3BE9"/>
    <w:rsid w:val="005C3D89"/>
    <w:rsid w:val="005C405D"/>
    <w:rsid w:val="005C451F"/>
    <w:rsid w:val="005C4851"/>
    <w:rsid w:val="005C4897"/>
    <w:rsid w:val="005C4A93"/>
    <w:rsid w:val="005C4C87"/>
    <w:rsid w:val="005C4F6C"/>
    <w:rsid w:val="005C5031"/>
    <w:rsid w:val="005C59C5"/>
    <w:rsid w:val="005C5BCF"/>
    <w:rsid w:val="005C5E04"/>
    <w:rsid w:val="005C61E5"/>
    <w:rsid w:val="005C6942"/>
    <w:rsid w:val="005C6D61"/>
    <w:rsid w:val="005C6D83"/>
    <w:rsid w:val="005C7720"/>
    <w:rsid w:val="005D086C"/>
    <w:rsid w:val="005D101D"/>
    <w:rsid w:val="005D2039"/>
    <w:rsid w:val="005D229B"/>
    <w:rsid w:val="005D243E"/>
    <w:rsid w:val="005D268A"/>
    <w:rsid w:val="005D28C3"/>
    <w:rsid w:val="005D2F6E"/>
    <w:rsid w:val="005D31ED"/>
    <w:rsid w:val="005D39A2"/>
    <w:rsid w:val="005D3A59"/>
    <w:rsid w:val="005D4093"/>
    <w:rsid w:val="005D4962"/>
    <w:rsid w:val="005D4A5B"/>
    <w:rsid w:val="005D4B6A"/>
    <w:rsid w:val="005D4D36"/>
    <w:rsid w:val="005D4E67"/>
    <w:rsid w:val="005D4EB0"/>
    <w:rsid w:val="005D508C"/>
    <w:rsid w:val="005D5322"/>
    <w:rsid w:val="005D5415"/>
    <w:rsid w:val="005D57B4"/>
    <w:rsid w:val="005D5BD5"/>
    <w:rsid w:val="005D616E"/>
    <w:rsid w:val="005D6F09"/>
    <w:rsid w:val="005D6FF3"/>
    <w:rsid w:val="005D75AB"/>
    <w:rsid w:val="005D7853"/>
    <w:rsid w:val="005D7E00"/>
    <w:rsid w:val="005E0007"/>
    <w:rsid w:val="005E034A"/>
    <w:rsid w:val="005E03DF"/>
    <w:rsid w:val="005E08E4"/>
    <w:rsid w:val="005E0958"/>
    <w:rsid w:val="005E1043"/>
    <w:rsid w:val="005E1145"/>
    <w:rsid w:val="005E1472"/>
    <w:rsid w:val="005E155E"/>
    <w:rsid w:val="005E1C36"/>
    <w:rsid w:val="005E21D6"/>
    <w:rsid w:val="005E2257"/>
    <w:rsid w:val="005E2329"/>
    <w:rsid w:val="005E293D"/>
    <w:rsid w:val="005E2F1A"/>
    <w:rsid w:val="005E3743"/>
    <w:rsid w:val="005E37CD"/>
    <w:rsid w:val="005E38CB"/>
    <w:rsid w:val="005E3D3F"/>
    <w:rsid w:val="005E419D"/>
    <w:rsid w:val="005E427C"/>
    <w:rsid w:val="005E42A6"/>
    <w:rsid w:val="005E469B"/>
    <w:rsid w:val="005E47E1"/>
    <w:rsid w:val="005E48C6"/>
    <w:rsid w:val="005E55B1"/>
    <w:rsid w:val="005E5681"/>
    <w:rsid w:val="005E5944"/>
    <w:rsid w:val="005E5CDE"/>
    <w:rsid w:val="005E5D1C"/>
    <w:rsid w:val="005E6BF6"/>
    <w:rsid w:val="005E71E6"/>
    <w:rsid w:val="005E7236"/>
    <w:rsid w:val="005E728E"/>
    <w:rsid w:val="005E76EE"/>
    <w:rsid w:val="005E796D"/>
    <w:rsid w:val="005E7BAF"/>
    <w:rsid w:val="005F0143"/>
    <w:rsid w:val="005F018F"/>
    <w:rsid w:val="005F03F4"/>
    <w:rsid w:val="005F0974"/>
    <w:rsid w:val="005F0E90"/>
    <w:rsid w:val="005F0F1C"/>
    <w:rsid w:val="005F1395"/>
    <w:rsid w:val="005F19CA"/>
    <w:rsid w:val="005F24D1"/>
    <w:rsid w:val="005F2B2C"/>
    <w:rsid w:val="005F2BFA"/>
    <w:rsid w:val="005F2E14"/>
    <w:rsid w:val="005F304B"/>
    <w:rsid w:val="005F3592"/>
    <w:rsid w:val="005F3A50"/>
    <w:rsid w:val="005F451F"/>
    <w:rsid w:val="005F4618"/>
    <w:rsid w:val="005F4674"/>
    <w:rsid w:val="005F4A7C"/>
    <w:rsid w:val="005F4ACD"/>
    <w:rsid w:val="005F52D4"/>
    <w:rsid w:val="005F5461"/>
    <w:rsid w:val="005F55E1"/>
    <w:rsid w:val="005F63A9"/>
    <w:rsid w:val="005F65D4"/>
    <w:rsid w:val="005F66D7"/>
    <w:rsid w:val="005F6B4E"/>
    <w:rsid w:val="005F7180"/>
    <w:rsid w:val="005F76EB"/>
    <w:rsid w:val="005F79EC"/>
    <w:rsid w:val="005F7A02"/>
    <w:rsid w:val="005F7EC5"/>
    <w:rsid w:val="00600115"/>
    <w:rsid w:val="0060076E"/>
    <w:rsid w:val="006009FB"/>
    <w:rsid w:val="00600A79"/>
    <w:rsid w:val="00600ADB"/>
    <w:rsid w:val="00601260"/>
    <w:rsid w:val="00601995"/>
    <w:rsid w:val="00601D1D"/>
    <w:rsid w:val="00602047"/>
    <w:rsid w:val="00602786"/>
    <w:rsid w:val="00602BC6"/>
    <w:rsid w:val="00602F4F"/>
    <w:rsid w:val="006030A1"/>
    <w:rsid w:val="00603109"/>
    <w:rsid w:val="006031A5"/>
    <w:rsid w:val="006037BB"/>
    <w:rsid w:val="0060383D"/>
    <w:rsid w:val="006045FC"/>
    <w:rsid w:val="0060466E"/>
    <w:rsid w:val="00604B53"/>
    <w:rsid w:val="00604EB8"/>
    <w:rsid w:val="0060503F"/>
    <w:rsid w:val="00605A04"/>
    <w:rsid w:val="00605AE1"/>
    <w:rsid w:val="00605E1A"/>
    <w:rsid w:val="00606193"/>
    <w:rsid w:val="00606443"/>
    <w:rsid w:val="00606C93"/>
    <w:rsid w:val="00606EF2"/>
    <w:rsid w:val="00607685"/>
    <w:rsid w:val="00607FE6"/>
    <w:rsid w:val="006102B5"/>
    <w:rsid w:val="00610F71"/>
    <w:rsid w:val="00611606"/>
    <w:rsid w:val="0061162F"/>
    <w:rsid w:val="006119DD"/>
    <w:rsid w:val="00611DAB"/>
    <w:rsid w:val="00611F55"/>
    <w:rsid w:val="00612453"/>
    <w:rsid w:val="0061304B"/>
    <w:rsid w:val="00613578"/>
    <w:rsid w:val="0061377F"/>
    <w:rsid w:val="006139F2"/>
    <w:rsid w:val="00613FF4"/>
    <w:rsid w:val="0061400F"/>
    <w:rsid w:val="006145B7"/>
    <w:rsid w:val="006146A5"/>
    <w:rsid w:val="0061546A"/>
    <w:rsid w:val="00615A66"/>
    <w:rsid w:val="00615BC5"/>
    <w:rsid w:val="006162A6"/>
    <w:rsid w:val="006162C6"/>
    <w:rsid w:val="00616764"/>
    <w:rsid w:val="00616A9C"/>
    <w:rsid w:val="0061741F"/>
    <w:rsid w:val="00617422"/>
    <w:rsid w:val="0061766A"/>
    <w:rsid w:val="006177DA"/>
    <w:rsid w:val="00617A1F"/>
    <w:rsid w:val="00617B04"/>
    <w:rsid w:val="00617FE9"/>
    <w:rsid w:val="00620AD5"/>
    <w:rsid w:val="00621404"/>
    <w:rsid w:val="006219CE"/>
    <w:rsid w:val="00621EE6"/>
    <w:rsid w:val="00621FBF"/>
    <w:rsid w:val="006222B6"/>
    <w:rsid w:val="00622629"/>
    <w:rsid w:val="006229F1"/>
    <w:rsid w:val="00622DB7"/>
    <w:rsid w:val="00623FE7"/>
    <w:rsid w:val="0062412C"/>
    <w:rsid w:val="0062470C"/>
    <w:rsid w:val="006250EA"/>
    <w:rsid w:val="006251E1"/>
    <w:rsid w:val="0062546A"/>
    <w:rsid w:val="00625C4E"/>
    <w:rsid w:val="00625D15"/>
    <w:rsid w:val="00626434"/>
    <w:rsid w:val="00626522"/>
    <w:rsid w:val="00626594"/>
    <w:rsid w:val="0062687A"/>
    <w:rsid w:val="006268ED"/>
    <w:rsid w:val="006269A7"/>
    <w:rsid w:val="00626CBF"/>
    <w:rsid w:val="006274E2"/>
    <w:rsid w:val="00627C15"/>
    <w:rsid w:val="00627D59"/>
    <w:rsid w:val="0063055F"/>
    <w:rsid w:val="00631297"/>
    <w:rsid w:val="006312B1"/>
    <w:rsid w:val="00631464"/>
    <w:rsid w:val="00631715"/>
    <w:rsid w:val="00631A91"/>
    <w:rsid w:val="00631FF9"/>
    <w:rsid w:val="006321F6"/>
    <w:rsid w:val="006321F9"/>
    <w:rsid w:val="00632691"/>
    <w:rsid w:val="0063277E"/>
    <w:rsid w:val="00632C4B"/>
    <w:rsid w:val="0063349A"/>
    <w:rsid w:val="00633C31"/>
    <w:rsid w:val="00634BC5"/>
    <w:rsid w:val="00634F66"/>
    <w:rsid w:val="006358C3"/>
    <w:rsid w:val="006361B1"/>
    <w:rsid w:val="006363A1"/>
    <w:rsid w:val="00636A20"/>
    <w:rsid w:val="00636A7A"/>
    <w:rsid w:val="0063722D"/>
    <w:rsid w:val="00637797"/>
    <w:rsid w:val="00637813"/>
    <w:rsid w:val="00637ADB"/>
    <w:rsid w:val="0064039A"/>
    <w:rsid w:val="00640865"/>
    <w:rsid w:val="00640F99"/>
    <w:rsid w:val="00640F9D"/>
    <w:rsid w:val="00641992"/>
    <w:rsid w:val="006419F3"/>
    <w:rsid w:val="00641A20"/>
    <w:rsid w:val="00641B60"/>
    <w:rsid w:val="006421CE"/>
    <w:rsid w:val="006421E4"/>
    <w:rsid w:val="0064255A"/>
    <w:rsid w:val="006425AA"/>
    <w:rsid w:val="006427D4"/>
    <w:rsid w:val="006427FA"/>
    <w:rsid w:val="0064281F"/>
    <w:rsid w:val="00642A65"/>
    <w:rsid w:val="00643439"/>
    <w:rsid w:val="006438DD"/>
    <w:rsid w:val="00644663"/>
    <w:rsid w:val="00644B85"/>
    <w:rsid w:val="00644E2F"/>
    <w:rsid w:val="00645678"/>
    <w:rsid w:val="00645D03"/>
    <w:rsid w:val="00645FB2"/>
    <w:rsid w:val="00645FEF"/>
    <w:rsid w:val="006460B5"/>
    <w:rsid w:val="0064675D"/>
    <w:rsid w:val="006469AD"/>
    <w:rsid w:val="00646A2C"/>
    <w:rsid w:val="006473CB"/>
    <w:rsid w:val="0064779B"/>
    <w:rsid w:val="00647D27"/>
    <w:rsid w:val="00647DCB"/>
    <w:rsid w:val="006504AD"/>
    <w:rsid w:val="006506FE"/>
    <w:rsid w:val="006512E7"/>
    <w:rsid w:val="0065162C"/>
    <w:rsid w:val="00651752"/>
    <w:rsid w:val="00651B35"/>
    <w:rsid w:val="00651BFC"/>
    <w:rsid w:val="00651DE7"/>
    <w:rsid w:val="00651DFE"/>
    <w:rsid w:val="00652684"/>
    <w:rsid w:val="00652BC3"/>
    <w:rsid w:val="0065343F"/>
    <w:rsid w:val="00653450"/>
    <w:rsid w:val="006534A6"/>
    <w:rsid w:val="006535F7"/>
    <w:rsid w:val="00653C2A"/>
    <w:rsid w:val="00653F3E"/>
    <w:rsid w:val="006541E7"/>
    <w:rsid w:val="006544E1"/>
    <w:rsid w:val="00654B88"/>
    <w:rsid w:val="00654E4F"/>
    <w:rsid w:val="0065556A"/>
    <w:rsid w:val="0065592C"/>
    <w:rsid w:val="006559B8"/>
    <w:rsid w:val="00655A14"/>
    <w:rsid w:val="00655CFA"/>
    <w:rsid w:val="006561F5"/>
    <w:rsid w:val="00656273"/>
    <w:rsid w:val="0065637A"/>
    <w:rsid w:val="00656477"/>
    <w:rsid w:val="00656592"/>
    <w:rsid w:val="00656903"/>
    <w:rsid w:val="00656AEF"/>
    <w:rsid w:val="00656C94"/>
    <w:rsid w:val="00656FF6"/>
    <w:rsid w:val="00657615"/>
    <w:rsid w:val="006576E3"/>
    <w:rsid w:val="006577B6"/>
    <w:rsid w:val="00660290"/>
    <w:rsid w:val="00660CB3"/>
    <w:rsid w:val="006614B2"/>
    <w:rsid w:val="00661686"/>
    <w:rsid w:val="006618BD"/>
    <w:rsid w:val="00661B1F"/>
    <w:rsid w:val="00662042"/>
    <w:rsid w:val="00662E46"/>
    <w:rsid w:val="00662FA1"/>
    <w:rsid w:val="006630B0"/>
    <w:rsid w:val="006636E1"/>
    <w:rsid w:val="0066371E"/>
    <w:rsid w:val="00663A44"/>
    <w:rsid w:val="00663A56"/>
    <w:rsid w:val="006643C2"/>
    <w:rsid w:val="0066442E"/>
    <w:rsid w:val="006646E7"/>
    <w:rsid w:val="00664E26"/>
    <w:rsid w:val="0066516B"/>
    <w:rsid w:val="006652B1"/>
    <w:rsid w:val="006654C4"/>
    <w:rsid w:val="00665BD2"/>
    <w:rsid w:val="00665F6D"/>
    <w:rsid w:val="00666200"/>
    <w:rsid w:val="00666520"/>
    <w:rsid w:val="0066662D"/>
    <w:rsid w:val="006669EA"/>
    <w:rsid w:val="00667016"/>
    <w:rsid w:val="006673C9"/>
    <w:rsid w:val="00667581"/>
    <w:rsid w:val="0066790E"/>
    <w:rsid w:val="00667E01"/>
    <w:rsid w:val="00670402"/>
    <w:rsid w:val="00671156"/>
    <w:rsid w:val="0067156F"/>
    <w:rsid w:val="00671735"/>
    <w:rsid w:val="00671864"/>
    <w:rsid w:val="00672684"/>
    <w:rsid w:val="00672880"/>
    <w:rsid w:val="00672C26"/>
    <w:rsid w:val="006730D8"/>
    <w:rsid w:val="006733EB"/>
    <w:rsid w:val="006735D4"/>
    <w:rsid w:val="00673689"/>
    <w:rsid w:val="00673876"/>
    <w:rsid w:val="00673C03"/>
    <w:rsid w:val="00673E12"/>
    <w:rsid w:val="00673ED4"/>
    <w:rsid w:val="006743AB"/>
    <w:rsid w:val="00674652"/>
    <w:rsid w:val="006747B3"/>
    <w:rsid w:val="006747F5"/>
    <w:rsid w:val="00674E15"/>
    <w:rsid w:val="0067500E"/>
    <w:rsid w:val="006751B4"/>
    <w:rsid w:val="00675942"/>
    <w:rsid w:val="006759CD"/>
    <w:rsid w:val="00675D04"/>
    <w:rsid w:val="006763A7"/>
    <w:rsid w:val="00676424"/>
    <w:rsid w:val="00676461"/>
    <w:rsid w:val="006766B9"/>
    <w:rsid w:val="00676E1D"/>
    <w:rsid w:val="00676F7F"/>
    <w:rsid w:val="0067726D"/>
    <w:rsid w:val="006772FC"/>
    <w:rsid w:val="00680070"/>
    <w:rsid w:val="006807E2"/>
    <w:rsid w:val="00680BC6"/>
    <w:rsid w:val="00680BD1"/>
    <w:rsid w:val="00680C20"/>
    <w:rsid w:val="00680ED5"/>
    <w:rsid w:val="0068110B"/>
    <w:rsid w:val="00681328"/>
    <w:rsid w:val="006815CF"/>
    <w:rsid w:val="0068189F"/>
    <w:rsid w:val="00681A61"/>
    <w:rsid w:val="00681EF5"/>
    <w:rsid w:val="00681F90"/>
    <w:rsid w:val="0068260C"/>
    <w:rsid w:val="00682BF8"/>
    <w:rsid w:val="006833A0"/>
    <w:rsid w:val="00683542"/>
    <w:rsid w:val="00683982"/>
    <w:rsid w:val="00684091"/>
    <w:rsid w:val="006844B8"/>
    <w:rsid w:val="0068491D"/>
    <w:rsid w:val="00684FE4"/>
    <w:rsid w:val="00685361"/>
    <w:rsid w:val="00685564"/>
    <w:rsid w:val="00685D34"/>
    <w:rsid w:val="00686761"/>
    <w:rsid w:val="0068680C"/>
    <w:rsid w:val="00686B4B"/>
    <w:rsid w:val="00687C94"/>
    <w:rsid w:val="00687D2F"/>
    <w:rsid w:val="006905EB"/>
    <w:rsid w:val="006909A5"/>
    <w:rsid w:val="00691118"/>
    <w:rsid w:val="00691855"/>
    <w:rsid w:val="00691A47"/>
    <w:rsid w:val="00691B31"/>
    <w:rsid w:val="0069213B"/>
    <w:rsid w:val="006926A9"/>
    <w:rsid w:val="006929A9"/>
    <w:rsid w:val="006931C0"/>
    <w:rsid w:val="006933F3"/>
    <w:rsid w:val="00693B38"/>
    <w:rsid w:val="00694056"/>
    <w:rsid w:val="006940D2"/>
    <w:rsid w:val="00694C85"/>
    <w:rsid w:val="006952B4"/>
    <w:rsid w:val="00695873"/>
    <w:rsid w:val="00695F5F"/>
    <w:rsid w:val="00696453"/>
    <w:rsid w:val="00696852"/>
    <w:rsid w:val="006969D6"/>
    <w:rsid w:val="00696DA5"/>
    <w:rsid w:val="006971C9"/>
    <w:rsid w:val="00697233"/>
    <w:rsid w:val="006973A8"/>
    <w:rsid w:val="0069740B"/>
    <w:rsid w:val="00697799"/>
    <w:rsid w:val="006978ED"/>
    <w:rsid w:val="0069790D"/>
    <w:rsid w:val="006A0737"/>
    <w:rsid w:val="006A0BEA"/>
    <w:rsid w:val="006A12F9"/>
    <w:rsid w:val="006A1C14"/>
    <w:rsid w:val="006A1D1F"/>
    <w:rsid w:val="006A2036"/>
    <w:rsid w:val="006A2047"/>
    <w:rsid w:val="006A2BAF"/>
    <w:rsid w:val="006A3737"/>
    <w:rsid w:val="006A38B2"/>
    <w:rsid w:val="006A40A5"/>
    <w:rsid w:val="006A46CB"/>
    <w:rsid w:val="006A4973"/>
    <w:rsid w:val="006A4B37"/>
    <w:rsid w:val="006A4B7F"/>
    <w:rsid w:val="006A4C43"/>
    <w:rsid w:val="006A4D46"/>
    <w:rsid w:val="006A4F2F"/>
    <w:rsid w:val="006A523F"/>
    <w:rsid w:val="006A56DC"/>
    <w:rsid w:val="006A59AC"/>
    <w:rsid w:val="006A59F9"/>
    <w:rsid w:val="006A6137"/>
    <w:rsid w:val="006A6492"/>
    <w:rsid w:val="006A64FE"/>
    <w:rsid w:val="006A66FF"/>
    <w:rsid w:val="006A6C92"/>
    <w:rsid w:val="006A6D24"/>
    <w:rsid w:val="006A6E33"/>
    <w:rsid w:val="006A7059"/>
    <w:rsid w:val="006A7166"/>
    <w:rsid w:val="006A7218"/>
    <w:rsid w:val="006A7C4C"/>
    <w:rsid w:val="006A7D54"/>
    <w:rsid w:val="006B01F2"/>
    <w:rsid w:val="006B02F4"/>
    <w:rsid w:val="006B02FC"/>
    <w:rsid w:val="006B0C39"/>
    <w:rsid w:val="006B0DF8"/>
    <w:rsid w:val="006B147A"/>
    <w:rsid w:val="006B212D"/>
    <w:rsid w:val="006B239B"/>
    <w:rsid w:val="006B2980"/>
    <w:rsid w:val="006B2B53"/>
    <w:rsid w:val="006B2EB8"/>
    <w:rsid w:val="006B30A7"/>
    <w:rsid w:val="006B323B"/>
    <w:rsid w:val="006B325C"/>
    <w:rsid w:val="006B332C"/>
    <w:rsid w:val="006B3C61"/>
    <w:rsid w:val="006B3FEF"/>
    <w:rsid w:val="006B450A"/>
    <w:rsid w:val="006B4D27"/>
    <w:rsid w:val="006B4E30"/>
    <w:rsid w:val="006B5038"/>
    <w:rsid w:val="006B6293"/>
    <w:rsid w:val="006B7254"/>
    <w:rsid w:val="006C06B6"/>
    <w:rsid w:val="006C0867"/>
    <w:rsid w:val="006C0DE0"/>
    <w:rsid w:val="006C10BF"/>
    <w:rsid w:val="006C14E5"/>
    <w:rsid w:val="006C180C"/>
    <w:rsid w:val="006C1ACA"/>
    <w:rsid w:val="006C1AFC"/>
    <w:rsid w:val="006C1BAD"/>
    <w:rsid w:val="006C1E72"/>
    <w:rsid w:val="006C2633"/>
    <w:rsid w:val="006C3334"/>
    <w:rsid w:val="006C3596"/>
    <w:rsid w:val="006C3F85"/>
    <w:rsid w:val="006C49E6"/>
    <w:rsid w:val="006C5306"/>
    <w:rsid w:val="006C61CA"/>
    <w:rsid w:val="006C67E9"/>
    <w:rsid w:val="006C6A9F"/>
    <w:rsid w:val="006C6DE9"/>
    <w:rsid w:val="006C6FAD"/>
    <w:rsid w:val="006C72F4"/>
    <w:rsid w:val="006C74FF"/>
    <w:rsid w:val="006C75FD"/>
    <w:rsid w:val="006C7883"/>
    <w:rsid w:val="006C7A90"/>
    <w:rsid w:val="006C7B18"/>
    <w:rsid w:val="006C7F7F"/>
    <w:rsid w:val="006D0324"/>
    <w:rsid w:val="006D04DD"/>
    <w:rsid w:val="006D06F5"/>
    <w:rsid w:val="006D10D1"/>
    <w:rsid w:val="006D12C8"/>
    <w:rsid w:val="006D19ED"/>
    <w:rsid w:val="006D1F4C"/>
    <w:rsid w:val="006D20E1"/>
    <w:rsid w:val="006D26E9"/>
    <w:rsid w:val="006D2880"/>
    <w:rsid w:val="006D2A68"/>
    <w:rsid w:val="006D2CE3"/>
    <w:rsid w:val="006D3796"/>
    <w:rsid w:val="006D3F59"/>
    <w:rsid w:val="006D51DE"/>
    <w:rsid w:val="006D526D"/>
    <w:rsid w:val="006D58DE"/>
    <w:rsid w:val="006D5907"/>
    <w:rsid w:val="006D5CE1"/>
    <w:rsid w:val="006D67B2"/>
    <w:rsid w:val="006D685A"/>
    <w:rsid w:val="006D6EAC"/>
    <w:rsid w:val="006D7444"/>
    <w:rsid w:val="006D7461"/>
    <w:rsid w:val="006D77AA"/>
    <w:rsid w:val="006D780D"/>
    <w:rsid w:val="006D7F12"/>
    <w:rsid w:val="006D7F6A"/>
    <w:rsid w:val="006E0636"/>
    <w:rsid w:val="006E0889"/>
    <w:rsid w:val="006E0CD6"/>
    <w:rsid w:val="006E0DF9"/>
    <w:rsid w:val="006E284F"/>
    <w:rsid w:val="006E29DB"/>
    <w:rsid w:val="006E2D6A"/>
    <w:rsid w:val="006E3058"/>
    <w:rsid w:val="006E3DD7"/>
    <w:rsid w:val="006E46C6"/>
    <w:rsid w:val="006E4A5C"/>
    <w:rsid w:val="006E4F87"/>
    <w:rsid w:val="006E52E8"/>
    <w:rsid w:val="006E531B"/>
    <w:rsid w:val="006E555F"/>
    <w:rsid w:val="006E5B74"/>
    <w:rsid w:val="006E5BF8"/>
    <w:rsid w:val="006E6313"/>
    <w:rsid w:val="006E65FC"/>
    <w:rsid w:val="006E6F39"/>
    <w:rsid w:val="006E7282"/>
    <w:rsid w:val="006E72B2"/>
    <w:rsid w:val="006E737E"/>
    <w:rsid w:val="006E75BA"/>
    <w:rsid w:val="006E7980"/>
    <w:rsid w:val="006E7A28"/>
    <w:rsid w:val="006E7E53"/>
    <w:rsid w:val="006F0343"/>
    <w:rsid w:val="006F0899"/>
    <w:rsid w:val="006F129E"/>
    <w:rsid w:val="006F12EC"/>
    <w:rsid w:val="006F1466"/>
    <w:rsid w:val="006F181E"/>
    <w:rsid w:val="006F1F07"/>
    <w:rsid w:val="006F2177"/>
    <w:rsid w:val="006F235A"/>
    <w:rsid w:val="006F26CF"/>
    <w:rsid w:val="006F28E4"/>
    <w:rsid w:val="006F2CDE"/>
    <w:rsid w:val="006F3295"/>
    <w:rsid w:val="006F35AB"/>
    <w:rsid w:val="006F425E"/>
    <w:rsid w:val="006F468E"/>
    <w:rsid w:val="006F4932"/>
    <w:rsid w:val="006F4FA6"/>
    <w:rsid w:val="006F54C2"/>
    <w:rsid w:val="006F5AE6"/>
    <w:rsid w:val="006F5B25"/>
    <w:rsid w:val="006F62AD"/>
    <w:rsid w:val="006F6CE3"/>
    <w:rsid w:val="006F7168"/>
    <w:rsid w:val="006F72B0"/>
    <w:rsid w:val="006F748F"/>
    <w:rsid w:val="006F786B"/>
    <w:rsid w:val="006F79FA"/>
    <w:rsid w:val="0070011D"/>
    <w:rsid w:val="007002A5"/>
    <w:rsid w:val="007014DC"/>
    <w:rsid w:val="0070162B"/>
    <w:rsid w:val="00702818"/>
    <w:rsid w:val="00702909"/>
    <w:rsid w:val="0070307B"/>
    <w:rsid w:val="007031DC"/>
    <w:rsid w:val="00703F48"/>
    <w:rsid w:val="007046F4"/>
    <w:rsid w:val="007047CC"/>
    <w:rsid w:val="0070497D"/>
    <w:rsid w:val="00704D79"/>
    <w:rsid w:val="00704F93"/>
    <w:rsid w:val="007050B0"/>
    <w:rsid w:val="0070553F"/>
    <w:rsid w:val="00705754"/>
    <w:rsid w:val="0070592C"/>
    <w:rsid w:val="00705C02"/>
    <w:rsid w:val="00705C7F"/>
    <w:rsid w:val="00706146"/>
    <w:rsid w:val="0070640A"/>
    <w:rsid w:val="00706A46"/>
    <w:rsid w:val="00706F85"/>
    <w:rsid w:val="00707A53"/>
    <w:rsid w:val="00710560"/>
    <w:rsid w:val="007105BA"/>
    <w:rsid w:val="00710A3E"/>
    <w:rsid w:val="00710EA2"/>
    <w:rsid w:val="00711189"/>
    <w:rsid w:val="0071143C"/>
    <w:rsid w:val="007117F9"/>
    <w:rsid w:val="00711964"/>
    <w:rsid w:val="00711A9E"/>
    <w:rsid w:val="007123A9"/>
    <w:rsid w:val="00712B2E"/>
    <w:rsid w:val="00712D66"/>
    <w:rsid w:val="00713027"/>
    <w:rsid w:val="007131EF"/>
    <w:rsid w:val="00713BC8"/>
    <w:rsid w:val="00713D16"/>
    <w:rsid w:val="00714024"/>
    <w:rsid w:val="00714035"/>
    <w:rsid w:val="0071413C"/>
    <w:rsid w:val="00714205"/>
    <w:rsid w:val="0071474B"/>
    <w:rsid w:val="007147B2"/>
    <w:rsid w:val="007147BB"/>
    <w:rsid w:val="00714D0E"/>
    <w:rsid w:val="00715065"/>
    <w:rsid w:val="00715183"/>
    <w:rsid w:val="00715299"/>
    <w:rsid w:val="007155CD"/>
    <w:rsid w:val="00716D16"/>
    <w:rsid w:val="00716D94"/>
    <w:rsid w:val="00716F81"/>
    <w:rsid w:val="007177A7"/>
    <w:rsid w:val="0071796F"/>
    <w:rsid w:val="00717D30"/>
    <w:rsid w:val="00717F70"/>
    <w:rsid w:val="00720028"/>
    <w:rsid w:val="007202FD"/>
    <w:rsid w:val="0072045B"/>
    <w:rsid w:val="0072069F"/>
    <w:rsid w:val="00720739"/>
    <w:rsid w:val="00720F30"/>
    <w:rsid w:val="007212C2"/>
    <w:rsid w:val="00721838"/>
    <w:rsid w:val="00722151"/>
    <w:rsid w:val="00723172"/>
    <w:rsid w:val="0072338A"/>
    <w:rsid w:val="007235ED"/>
    <w:rsid w:val="00723CA2"/>
    <w:rsid w:val="00723EF8"/>
    <w:rsid w:val="00724FEC"/>
    <w:rsid w:val="00725073"/>
    <w:rsid w:val="0072533B"/>
    <w:rsid w:val="007263FC"/>
    <w:rsid w:val="00726D1B"/>
    <w:rsid w:val="00726D29"/>
    <w:rsid w:val="00726D7A"/>
    <w:rsid w:val="00726EBE"/>
    <w:rsid w:val="00726FBC"/>
    <w:rsid w:val="007272E0"/>
    <w:rsid w:val="00727607"/>
    <w:rsid w:val="007278DE"/>
    <w:rsid w:val="00727A28"/>
    <w:rsid w:val="00727B32"/>
    <w:rsid w:val="00727C69"/>
    <w:rsid w:val="00727D48"/>
    <w:rsid w:val="00730551"/>
    <w:rsid w:val="0073062D"/>
    <w:rsid w:val="0073104A"/>
    <w:rsid w:val="00731791"/>
    <w:rsid w:val="00731C67"/>
    <w:rsid w:val="00731EA9"/>
    <w:rsid w:val="00731F88"/>
    <w:rsid w:val="0073208B"/>
    <w:rsid w:val="00732093"/>
    <w:rsid w:val="0073254D"/>
    <w:rsid w:val="00732B42"/>
    <w:rsid w:val="00732C05"/>
    <w:rsid w:val="00733D8A"/>
    <w:rsid w:val="00733E51"/>
    <w:rsid w:val="00734539"/>
    <w:rsid w:val="00734698"/>
    <w:rsid w:val="00734708"/>
    <w:rsid w:val="007348EE"/>
    <w:rsid w:val="00735384"/>
    <w:rsid w:val="00735A75"/>
    <w:rsid w:val="00735D0F"/>
    <w:rsid w:val="00735F3F"/>
    <w:rsid w:val="00736428"/>
    <w:rsid w:val="0073699F"/>
    <w:rsid w:val="007369BC"/>
    <w:rsid w:val="00737876"/>
    <w:rsid w:val="007379D5"/>
    <w:rsid w:val="00737DAA"/>
    <w:rsid w:val="00737F36"/>
    <w:rsid w:val="00740178"/>
    <w:rsid w:val="00740FE4"/>
    <w:rsid w:val="00741035"/>
    <w:rsid w:val="00741592"/>
    <w:rsid w:val="00741639"/>
    <w:rsid w:val="00741641"/>
    <w:rsid w:val="00741912"/>
    <w:rsid w:val="00741B22"/>
    <w:rsid w:val="00741C7D"/>
    <w:rsid w:val="00741D50"/>
    <w:rsid w:val="0074228F"/>
    <w:rsid w:val="00742A5E"/>
    <w:rsid w:val="00742BAB"/>
    <w:rsid w:val="007430EE"/>
    <w:rsid w:val="0074367D"/>
    <w:rsid w:val="00743A2D"/>
    <w:rsid w:val="00743D61"/>
    <w:rsid w:val="00743D97"/>
    <w:rsid w:val="00743EAD"/>
    <w:rsid w:val="00743F3C"/>
    <w:rsid w:val="00743F74"/>
    <w:rsid w:val="00743F7F"/>
    <w:rsid w:val="00744484"/>
    <w:rsid w:val="007445CA"/>
    <w:rsid w:val="00744BEE"/>
    <w:rsid w:val="00744C16"/>
    <w:rsid w:val="00744C91"/>
    <w:rsid w:val="00744E65"/>
    <w:rsid w:val="00745895"/>
    <w:rsid w:val="007459E7"/>
    <w:rsid w:val="00745F4B"/>
    <w:rsid w:val="00746081"/>
    <w:rsid w:val="00746DEE"/>
    <w:rsid w:val="00747169"/>
    <w:rsid w:val="00747286"/>
    <w:rsid w:val="00747769"/>
    <w:rsid w:val="00747B94"/>
    <w:rsid w:val="00750083"/>
    <w:rsid w:val="0075009E"/>
    <w:rsid w:val="00750178"/>
    <w:rsid w:val="00750A57"/>
    <w:rsid w:val="00750E00"/>
    <w:rsid w:val="00750EA3"/>
    <w:rsid w:val="0075102E"/>
    <w:rsid w:val="007516A4"/>
    <w:rsid w:val="00751B6E"/>
    <w:rsid w:val="00752237"/>
    <w:rsid w:val="00752AA4"/>
    <w:rsid w:val="00752CCD"/>
    <w:rsid w:val="00753272"/>
    <w:rsid w:val="00753991"/>
    <w:rsid w:val="0075420B"/>
    <w:rsid w:val="00754361"/>
    <w:rsid w:val="00754672"/>
    <w:rsid w:val="007549E9"/>
    <w:rsid w:val="00754DD8"/>
    <w:rsid w:val="007551EB"/>
    <w:rsid w:val="0075546A"/>
    <w:rsid w:val="00755AFF"/>
    <w:rsid w:val="00755B4E"/>
    <w:rsid w:val="00756050"/>
    <w:rsid w:val="0075637E"/>
    <w:rsid w:val="007567A0"/>
    <w:rsid w:val="00756905"/>
    <w:rsid w:val="0075715B"/>
    <w:rsid w:val="007572E2"/>
    <w:rsid w:val="0075734D"/>
    <w:rsid w:val="007576DE"/>
    <w:rsid w:val="00760092"/>
    <w:rsid w:val="007604AB"/>
    <w:rsid w:val="00760651"/>
    <w:rsid w:val="007608E9"/>
    <w:rsid w:val="00760B61"/>
    <w:rsid w:val="00760F4D"/>
    <w:rsid w:val="0076141C"/>
    <w:rsid w:val="00761822"/>
    <w:rsid w:val="00762224"/>
    <w:rsid w:val="0076300A"/>
    <w:rsid w:val="0076329C"/>
    <w:rsid w:val="0076354B"/>
    <w:rsid w:val="00763858"/>
    <w:rsid w:val="0076387E"/>
    <w:rsid w:val="00763C07"/>
    <w:rsid w:val="00763E5C"/>
    <w:rsid w:val="00763FEB"/>
    <w:rsid w:val="0076455F"/>
    <w:rsid w:val="0076476B"/>
    <w:rsid w:val="0076478B"/>
    <w:rsid w:val="00764B3E"/>
    <w:rsid w:val="007650D1"/>
    <w:rsid w:val="007650FA"/>
    <w:rsid w:val="00765762"/>
    <w:rsid w:val="00765AA0"/>
    <w:rsid w:val="00765F52"/>
    <w:rsid w:val="00766BB5"/>
    <w:rsid w:val="00767E46"/>
    <w:rsid w:val="007705DE"/>
    <w:rsid w:val="00770770"/>
    <w:rsid w:val="00770948"/>
    <w:rsid w:val="00770A76"/>
    <w:rsid w:val="0077125F"/>
    <w:rsid w:val="00771447"/>
    <w:rsid w:val="00771B15"/>
    <w:rsid w:val="00771BD8"/>
    <w:rsid w:val="007729FA"/>
    <w:rsid w:val="00772A33"/>
    <w:rsid w:val="00773086"/>
    <w:rsid w:val="00773110"/>
    <w:rsid w:val="00773260"/>
    <w:rsid w:val="007734E6"/>
    <w:rsid w:val="00773712"/>
    <w:rsid w:val="00773BAE"/>
    <w:rsid w:val="00774218"/>
    <w:rsid w:val="007747AE"/>
    <w:rsid w:val="00774F14"/>
    <w:rsid w:val="00775484"/>
    <w:rsid w:val="00775DF9"/>
    <w:rsid w:val="00775EE0"/>
    <w:rsid w:val="00776003"/>
    <w:rsid w:val="0077600C"/>
    <w:rsid w:val="007762B0"/>
    <w:rsid w:val="00777026"/>
    <w:rsid w:val="007776A1"/>
    <w:rsid w:val="00777AAC"/>
    <w:rsid w:val="00777C63"/>
    <w:rsid w:val="00777D21"/>
    <w:rsid w:val="007800F1"/>
    <w:rsid w:val="00780192"/>
    <w:rsid w:val="0078040A"/>
    <w:rsid w:val="00780534"/>
    <w:rsid w:val="007805C3"/>
    <w:rsid w:val="00780906"/>
    <w:rsid w:val="00781223"/>
    <w:rsid w:val="00781247"/>
    <w:rsid w:val="007815BD"/>
    <w:rsid w:val="00781827"/>
    <w:rsid w:val="007819A5"/>
    <w:rsid w:val="0078216F"/>
    <w:rsid w:val="0078225E"/>
    <w:rsid w:val="00782313"/>
    <w:rsid w:val="007827DC"/>
    <w:rsid w:val="00782DB2"/>
    <w:rsid w:val="00782E1B"/>
    <w:rsid w:val="00783311"/>
    <w:rsid w:val="00783553"/>
    <w:rsid w:val="0078365E"/>
    <w:rsid w:val="00783672"/>
    <w:rsid w:val="00783D5F"/>
    <w:rsid w:val="00783DD4"/>
    <w:rsid w:val="00783EBE"/>
    <w:rsid w:val="007846E6"/>
    <w:rsid w:val="0078471A"/>
    <w:rsid w:val="007847CD"/>
    <w:rsid w:val="007854D0"/>
    <w:rsid w:val="00785BCD"/>
    <w:rsid w:val="00785BF3"/>
    <w:rsid w:val="00785DF0"/>
    <w:rsid w:val="00786043"/>
    <w:rsid w:val="007865F6"/>
    <w:rsid w:val="00786611"/>
    <w:rsid w:val="00786B4F"/>
    <w:rsid w:val="00787A14"/>
    <w:rsid w:val="00787C6B"/>
    <w:rsid w:val="00787FD7"/>
    <w:rsid w:val="00790092"/>
    <w:rsid w:val="0079044B"/>
    <w:rsid w:val="00790617"/>
    <w:rsid w:val="00790AA4"/>
    <w:rsid w:val="00790C66"/>
    <w:rsid w:val="00791377"/>
    <w:rsid w:val="00791D3B"/>
    <w:rsid w:val="007929AE"/>
    <w:rsid w:val="00793002"/>
    <w:rsid w:val="0079325C"/>
    <w:rsid w:val="00793640"/>
    <w:rsid w:val="00793FF1"/>
    <w:rsid w:val="007940BE"/>
    <w:rsid w:val="0079431A"/>
    <w:rsid w:val="007945F3"/>
    <w:rsid w:val="007946C9"/>
    <w:rsid w:val="00794B41"/>
    <w:rsid w:val="00794D7D"/>
    <w:rsid w:val="007957BD"/>
    <w:rsid w:val="00795891"/>
    <w:rsid w:val="007958E1"/>
    <w:rsid w:val="0079672D"/>
    <w:rsid w:val="00797052"/>
    <w:rsid w:val="007975E3"/>
    <w:rsid w:val="00797937"/>
    <w:rsid w:val="00797964"/>
    <w:rsid w:val="00797B35"/>
    <w:rsid w:val="00797B37"/>
    <w:rsid w:val="00797F40"/>
    <w:rsid w:val="00797F78"/>
    <w:rsid w:val="007A0180"/>
    <w:rsid w:val="007A02E3"/>
    <w:rsid w:val="007A0543"/>
    <w:rsid w:val="007A0545"/>
    <w:rsid w:val="007A0C96"/>
    <w:rsid w:val="007A1038"/>
    <w:rsid w:val="007A1175"/>
    <w:rsid w:val="007A11BE"/>
    <w:rsid w:val="007A12A2"/>
    <w:rsid w:val="007A2AB3"/>
    <w:rsid w:val="007A2B60"/>
    <w:rsid w:val="007A303F"/>
    <w:rsid w:val="007A361D"/>
    <w:rsid w:val="007A3B1E"/>
    <w:rsid w:val="007A3CC9"/>
    <w:rsid w:val="007A3F23"/>
    <w:rsid w:val="007A4039"/>
    <w:rsid w:val="007A4A80"/>
    <w:rsid w:val="007A4CD6"/>
    <w:rsid w:val="007A516E"/>
    <w:rsid w:val="007A55D0"/>
    <w:rsid w:val="007A5BFA"/>
    <w:rsid w:val="007A6000"/>
    <w:rsid w:val="007A69E1"/>
    <w:rsid w:val="007A6CDB"/>
    <w:rsid w:val="007A744B"/>
    <w:rsid w:val="007A7DB1"/>
    <w:rsid w:val="007B0729"/>
    <w:rsid w:val="007B0B00"/>
    <w:rsid w:val="007B0C25"/>
    <w:rsid w:val="007B174A"/>
    <w:rsid w:val="007B1808"/>
    <w:rsid w:val="007B2357"/>
    <w:rsid w:val="007B2478"/>
    <w:rsid w:val="007B26D5"/>
    <w:rsid w:val="007B289A"/>
    <w:rsid w:val="007B3736"/>
    <w:rsid w:val="007B3B5E"/>
    <w:rsid w:val="007B3E6C"/>
    <w:rsid w:val="007B437E"/>
    <w:rsid w:val="007B465E"/>
    <w:rsid w:val="007B46BC"/>
    <w:rsid w:val="007B4A31"/>
    <w:rsid w:val="007B4C6C"/>
    <w:rsid w:val="007B50F9"/>
    <w:rsid w:val="007B546E"/>
    <w:rsid w:val="007B55D8"/>
    <w:rsid w:val="007B5840"/>
    <w:rsid w:val="007B58D8"/>
    <w:rsid w:val="007B5BA1"/>
    <w:rsid w:val="007B5E24"/>
    <w:rsid w:val="007B640F"/>
    <w:rsid w:val="007B6410"/>
    <w:rsid w:val="007B643E"/>
    <w:rsid w:val="007B683E"/>
    <w:rsid w:val="007B68F4"/>
    <w:rsid w:val="007B6B05"/>
    <w:rsid w:val="007B7457"/>
    <w:rsid w:val="007B7B96"/>
    <w:rsid w:val="007B7EBC"/>
    <w:rsid w:val="007C00BF"/>
    <w:rsid w:val="007C0FEF"/>
    <w:rsid w:val="007C1051"/>
    <w:rsid w:val="007C10A1"/>
    <w:rsid w:val="007C1A11"/>
    <w:rsid w:val="007C1EC0"/>
    <w:rsid w:val="007C261B"/>
    <w:rsid w:val="007C2CA1"/>
    <w:rsid w:val="007C2D83"/>
    <w:rsid w:val="007C338B"/>
    <w:rsid w:val="007C3456"/>
    <w:rsid w:val="007C37C8"/>
    <w:rsid w:val="007C3B61"/>
    <w:rsid w:val="007C41A6"/>
    <w:rsid w:val="007C4943"/>
    <w:rsid w:val="007C4ED2"/>
    <w:rsid w:val="007C4FDD"/>
    <w:rsid w:val="007C51CC"/>
    <w:rsid w:val="007C5F7B"/>
    <w:rsid w:val="007C5FB3"/>
    <w:rsid w:val="007C614D"/>
    <w:rsid w:val="007C6253"/>
    <w:rsid w:val="007C6523"/>
    <w:rsid w:val="007C6924"/>
    <w:rsid w:val="007C7025"/>
    <w:rsid w:val="007C7032"/>
    <w:rsid w:val="007C77F2"/>
    <w:rsid w:val="007C7A49"/>
    <w:rsid w:val="007C7A75"/>
    <w:rsid w:val="007C7BB7"/>
    <w:rsid w:val="007C7D8D"/>
    <w:rsid w:val="007C7E32"/>
    <w:rsid w:val="007C7F17"/>
    <w:rsid w:val="007D04F7"/>
    <w:rsid w:val="007D053A"/>
    <w:rsid w:val="007D06A1"/>
    <w:rsid w:val="007D0F5C"/>
    <w:rsid w:val="007D1158"/>
    <w:rsid w:val="007D15B9"/>
    <w:rsid w:val="007D15C1"/>
    <w:rsid w:val="007D18D5"/>
    <w:rsid w:val="007D28AB"/>
    <w:rsid w:val="007D2CCB"/>
    <w:rsid w:val="007D2D14"/>
    <w:rsid w:val="007D2E7B"/>
    <w:rsid w:val="007D3398"/>
    <w:rsid w:val="007D3506"/>
    <w:rsid w:val="007D368E"/>
    <w:rsid w:val="007D4194"/>
    <w:rsid w:val="007D445F"/>
    <w:rsid w:val="007D4485"/>
    <w:rsid w:val="007D48B3"/>
    <w:rsid w:val="007D48C5"/>
    <w:rsid w:val="007D4B0B"/>
    <w:rsid w:val="007D50E4"/>
    <w:rsid w:val="007D5476"/>
    <w:rsid w:val="007D5DCB"/>
    <w:rsid w:val="007D5F9B"/>
    <w:rsid w:val="007D6011"/>
    <w:rsid w:val="007D63E1"/>
    <w:rsid w:val="007D68B6"/>
    <w:rsid w:val="007D7CDF"/>
    <w:rsid w:val="007E027D"/>
    <w:rsid w:val="007E077E"/>
    <w:rsid w:val="007E079D"/>
    <w:rsid w:val="007E0B56"/>
    <w:rsid w:val="007E0E58"/>
    <w:rsid w:val="007E0F82"/>
    <w:rsid w:val="007E16C1"/>
    <w:rsid w:val="007E24F8"/>
    <w:rsid w:val="007E32B0"/>
    <w:rsid w:val="007E4073"/>
    <w:rsid w:val="007E43B0"/>
    <w:rsid w:val="007E4664"/>
    <w:rsid w:val="007E4984"/>
    <w:rsid w:val="007E4AD7"/>
    <w:rsid w:val="007E4E1F"/>
    <w:rsid w:val="007E52E8"/>
    <w:rsid w:val="007E5AF6"/>
    <w:rsid w:val="007E6817"/>
    <w:rsid w:val="007E6B99"/>
    <w:rsid w:val="007E6C20"/>
    <w:rsid w:val="007E7CAA"/>
    <w:rsid w:val="007E7E03"/>
    <w:rsid w:val="007E7EA2"/>
    <w:rsid w:val="007E7F15"/>
    <w:rsid w:val="007F03A7"/>
    <w:rsid w:val="007F05EB"/>
    <w:rsid w:val="007F0BA9"/>
    <w:rsid w:val="007F0C0B"/>
    <w:rsid w:val="007F0DF2"/>
    <w:rsid w:val="007F1369"/>
    <w:rsid w:val="007F1633"/>
    <w:rsid w:val="007F1D0D"/>
    <w:rsid w:val="007F2054"/>
    <w:rsid w:val="007F20AE"/>
    <w:rsid w:val="007F243C"/>
    <w:rsid w:val="007F2797"/>
    <w:rsid w:val="007F2919"/>
    <w:rsid w:val="007F2BFF"/>
    <w:rsid w:val="007F2D6C"/>
    <w:rsid w:val="007F2F6B"/>
    <w:rsid w:val="007F2FD6"/>
    <w:rsid w:val="007F3300"/>
    <w:rsid w:val="007F33B0"/>
    <w:rsid w:val="007F3768"/>
    <w:rsid w:val="007F381B"/>
    <w:rsid w:val="007F3889"/>
    <w:rsid w:val="007F3E9C"/>
    <w:rsid w:val="007F4988"/>
    <w:rsid w:val="007F4B99"/>
    <w:rsid w:val="007F4FD8"/>
    <w:rsid w:val="007F596E"/>
    <w:rsid w:val="007F5AA3"/>
    <w:rsid w:val="007F5ACA"/>
    <w:rsid w:val="007F5CF7"/>
    <w:rsid w:val="007F5E58"/>
    <w:rsid w:val="007F5FEC"/>
    <w:rsid w:val="007F6435"/>
    <w:rsid w:val="007F677D"/>
    <w:rsid w:val="007F68D5"/>
    <w:rsid w:val="007F6E7A"/>
    <w:rsid w:val="007F71FE"/>
    <w:rsid w:val="007F7758"/>
    <w:rsid w:val="007F7A07"/>
    <w:rsid w:val="007F7A0F"/>
    <w:rsid w:val="007F7FFC"/>
    <w:rsid w:val="0080006E"/>
    <w:rsid w:val="0080110B"/>
    <w:rsid w:val="00801597"/>
    <w:rsid w:val="00801DC3"/>
    <w:rsid w:val="00802189"/>
    <w:rsid w:val="008022B5"/>
    <w:rsid w:val="00802CF4"/>
    <w:rsid w:val="008030E4"/>
    <w:rsid w:val="0080337E"/>
    <w:rsid w:val="00803A9E"/>
    <w:rsid w:val="0080419B"/>
    <w:rsid w:val="00804A6D"/>
    <w:rsid w:val="00804ADB"/>
    <w:rsid w:val="00804D16"/>
    <w:rsid w:val="008050D0"/>
    <w:rsid w:val="008053A5"/>
    <w:rsid w:val="008056C0"/>
    <w:rsid w:val="00806D90"/>
    <w:rsid w:val="008078A8"/>
    <w:rsid w:val="00810421"/>
    <w:rsid w:val="008104E4"/>
    <w:rsid w:val="008104FE"/>
    <w:rsid w:val="0081070B"/>
    <w:rsid w:val="0081078F"/>
    <w:rsid w:val="00810E1E"/>
    <w:rsid w:val="00811273"/>
    <w:rsid w:val="00811949"/>
    <w:rsid w:val="00811E02"/>
    <w:rsid w:val="00812431"/>
    <w:rsid w:val="008131FD"/>
    <w:rsid w:val="008131FE"/>
    <w:rsid w:val="008143B3"/>
    <w:rsid w:val="0081464A"/>
    <w:rsid w:val="008149F7"/>
    <w:rsid w:val="00814AD5"/>
    <w:rsid w:val="00814FA3"/>
    <w:rsid w:val="00815714"/>
    <w:rsid w:val="008158FE"/>
    <w:rsid w:val="00815DDB"/>
    <w:rsid w:val="0081676E"/>
    <w:rsid w:val="00816CA6"/>
    <w:rsid w:val="00816DD9"/>
    <w:rsid w:val="00816DF2"/>
    <w:rsid w:val="00816E1C"/>
    <w:rsid w:val="00817930"/>
    <w:rsid w:val="00817FC3"/>
    <w:rsid w:val="00820D0F"/>
    <w:rsid w:val="00821300"/>
    <w:rsid w:val="008213E4"/>
    <w:rsid w:val="008214D4"/>
    <w:rsid w:val="008217AB"/>
    <w:rsid w:val="008217E6"/>
    <w:rsid w:val="008220CF"/>
    <w:rsid w:val="008223E6"/>
    <w:rsid w:val="0082253A"/>
    <w:rsid w:val="00822A3C"/>
    <w:rsid w:val="00822B41"/>
    <w:rsid w:val="00822C0E"/>
    <w:rsid w:val="00822F03"/>
    <w:rsid w:val="00822F83"/>
    <w:rsid w:val="00823181"/>
    <w:rsid w:val="008231EF"/>
    <w:rsid w:val="008232BE"/>
    <w:rsid w:val="0082342C"/>
    <w:rsid w:val="00824138"/>
    <w:rsid w:val="00824727"/>
    <w:rsid w:val="00824783"/>
    <w:rsid w:val="008249B0"/>
    <w:rsid w:val="00824E9D"/>
    <w:rsid w:val="00824F42"/>
    <w:rsid w:val="0082529D"/>
    <w:rsid w:val="008252DB"/>
    <w:rsid w:val="008255F6"/>
    <w:rsid w:val="008259C1"/>
    <w:rsid w:val="00825B3F"/>
    <w:rsid w:val="008260A8"/>
    <w:rsid w:val="00826147"/>
    <w:rsid w:val="008261C9"/>
    <w:rsid w:val="008261F9"/>
    <w:rsid w:val="00826359"/>
    <w:rsid w:val="008269D5"/>
    <w:rsid w:val="00826B7E"/>
    <w:rsid w:val="0082724F"/>
    <w:rsid w:val="00827390"/>
    <w:rsid w:val="008278D8"/>
    <w:rsid w:val="00827AC6"/>
    <w:rsid w:val="00827E57"/>
    <w:rsid w:val="00830568"/>
    <w:rsid w:val="008305A9"/>
    <w:rsid w:val="008308DA"/>
    <w:rsid w:val="00830968"/>
    <w:rsid w:val="00830986"/>
    <w:rsid w:val="00830C02"/>
    <w:rsid w:val="00830F1B"/>
    <w:rsid w:val="00830F24"/>
    <w:rsid w:val="00831AA4"/>
    <w:rsid w:val="00831AC3"/>
    <w:rsid w:val="00831AEA"/>
    <w:rsid w:val="008327BA"/>
    <w:rsid w:val="008327E4"/>
    <w:rsid w:val="00832F39"/>
    <w:rsid w:val="00833101"/>
    <w:rsid w:val="00833109"/>
    <w:rsid w:val="008335C4"/>
    <w:rsid w:val="00833F38"/>
    <w:rsid w:val="0083403B"/>
    <w:rsid w:val="00834582"/>
    <w:rsid w:val="00834FB8"/>
    <w:rsid w:val="008354AF"/>
    <w:rsid w:val="00835643"/>
    <w:rsid w:val="00835D7F"/>
    <w:rsid w:val="00835DEC"/>
    <w:rsid w:val="0083615D"/>
    <w:rsid w:val="00836703"/>
    <w:rsid w:val="00836780"/>
    <w:rsid w:val="00836C2D"/>
    <w:rsid w:val="00837ED5"/>
    <w:rsid w:val="00837FF2"/>
    <w:rsid w:val="00840131"/>
    <w:rsid w:val="00841202"/>
    <w:rsid w:val="008415FA"/>
    <w:rsid w:val="00841C98"/>
    <w:rsid w:val="00841ED5"/>
    <w:rsid w:val="008420DB"/>
    <w:rsid w:val="00842145"/>
    <w:rsid w:val="008425B8"/>
    <w:rsid w:val="00842C3F"/>
    <w:rsid w:val="00842F7B"/>
    <w:rsid w:val="0084323C"/>
    <w:rsid w:val="00843679"/>
    <w:rsid w:val="00843931"/>
    <w:rsid w:val="00843A91"/>
    <w:rsid w:val="008446A9"/>
    <w:rsid w:val="00844853"/>
    <w:rsid w:val="00845326"/>
    <w:rsid w:val="00845575"/>
    <w:rsid w:val="00845913"/>
    <w:rsid w:val="00846111"/>
    <w:rsid w:val="00846921"/>
    <w:rsid w:val="008469CC"/>
    <w:rsid w:val="00846C59"/>
    <w:rsid w:val="00846D74"/>
    <w:rsid w:val="00846DF0"/>
    <w:rsid w:val="00847092"/>
    <w:rsid w:val="00847112"/>
    <w:rsid w:val="00847BB5"/>
    <w:rsid w:val="00847CA9"/>
    <w:rsid w:val="00847DED"/>
    <w:rsid w:val="00847EB4"/>
    <w:rsid w:val="00850063"/>
    <w:rsid w:val="0085061C"/>
    <w:rsid w:val="008508BD"/>
    <w:rsid w:val="008515B2"/>
    <w:rsid w:val="008519FB"/>
    <w:rsid w:val="00851D55"/>
    <w:rsid w:val="008524CA"/>
    <w:rsid w:val="00852D34"/>
    <w:rsid w:val="00853220"/>
    <w:rsid w:val="00853875"/>
    <w:rsid w:val="00853C10"/>
    <w:rsid w:val="0085497A"/>
    <w:rsid w:val="008549CB"/>
    <w:rsid w:val="00854ACA"/>
    <w:rsid w:val="00854E19"/>
    <w:rsid w:val="0085546C"/>
    <w:rsid w:val="008557E0"/>
    <w:rsid w:val="00855C8D"/>
    <w:rsid w:val="00855D4E"/>
    <w:rsid w:val="00855FD8"/>
    <w:rsid w:val="00856626"/>
    <w:rsid w:val="008566C8"/>
    <w:rsid w:val="008567C9"/>
    <w:rsid w:val="008569F5"/>
    <w:rsid w:val="008571E3"/>
    <w:rsid w:val="008579AA"/>
    <w:rsid w:val="00857CE5"/>
    <w:rsid w:val="00857F97"/>
    <w:rsid w:val="0086020E"/>
    <w:rsid w:val="008604E9"/>
    <w:rsid w:val="008605D4"/>
    <w:rsid w:val="00860B58"/>
    <w:rsid w:val="00860BD3"/>
    <w:rsid w:val="00860C97"/>
    <w:rsid w:val="008615B7"/>
    <w:rsid w:val="00861729"/>
    <w:rsid w:val="008618AB"/>
    <w:rsid w:val="00861FBA"/>
    <w:rsid w:val="00862041"/>
    <w:rsid w:val="0086218A"/>
    <w:rsid w:val="008628CB"/>
    <w:rsid w:val="00862A3C"/>
    <w:rsid w:val="008633DF"/>
    <w:rsid w:val="008635C6"/>
    <w:rsid w:val="00863BF4"/>
    <w:rsid w:val="00863C1C"/>
    <w:rsid w:val="008641D2"/>
    <w:rsid w:val="00864228"/>
    <w:rsid w:val="00864398"/>
    <w:rsid w:val="00864DE4"/>
    <w:rsid w:val="00865E58"/>
    <w:rsid w:val="008664AC"/>
    <w:rsid w:val="008669E1"/>
    <w:rsid w:val="00866B19"/>
    <w:rsid w:val="00866F67"/>
    <w:rsid w:val="0086735A"/>
    <w:rsid w:val="0086754E"/>
    <w:rsid w:val="008676A5"/>
    <w:rsid w:val="0087034D"/>
    <w:rsid w:val="00870706"/>
    <w:rsid w:val="00870BBB"/>
    <w:rsid w:val="008710E3"/>
    <w:rsid w:val="00871140"/>
    <w:rsid w:val="00871452"/>
    <w:rsid w:val="00871871"/>
    <w:rsid w:val="0087196C"/>
    <w:rsid w:val="00871DA1"/>
    <w:rsid w:val="008728F9"/>
    <w:rsid w:val="00872A21"/>
    <w:rsid w:val="00872BB4"/>
    <w:rsid w:val="00872BC1"/>
    <w:rsid w:val="00872D4F"/>
    <w:rsid w:val="0087307D"/>
    <w:rsid w:val="0087345E"/>
    <w:rsid w:val="008734D2"/>
    <w:rsid w:val="0087368C"/>
    <w:rsid w:val="008739D6"/>
    <w:rsid w:val="00873A7B"/>
    <w:rsid w:val="00873E31"/>
    <w:rsid w:val="0087422F"/>
    <w:rsid w:val="008745C0"/>
    <w:rsid w:val="0087470B"/>
    <w:rsid w:val="008752AA"/>
    <w:rsid w:val="008756C2"/>
    <w:rsid w:val="0087577F"/>
    <w:rsid w:val="0087579F"/>
    <w:rsid w:val="00876067"/>
    <w:rsid w:val="008760C0"/>
    <w:rsid w:val="008766B0"/>
    <w:rsid w:val="00876A25"/>
    <w:rsid w:val="00876A4F"/>
    <w:rsid w:val="00876E09"/>
    <w:rsid w:val="00876E65"/>
    <w:rsid w:val="00876EC2"/>
    <w:rsid w:val="00877781"/>
    <w:rsid w:val="00877782"/>
    <w:rsid w:val="008779EF"/>
    <w:rsid w:val="00877BC3"/>
    <w:rsid w:val="00877CE3"/>
    <w:rsid w:val="00877D4A"/>
    <w:rsid w:val="00877D63"/>
    <w:rsid w:val="00880295"/>
    <w:rsid w:val="00880525"/>
    <w:rsid w:val="008809BB"/>
    <w:rsid w:val="00880BF8"/>
    <w:rsid w:val="00881C58"/>
    <w:rsid w:val="00881DDB"/>
    <w:rsid w:val="00882032"/>
    <w:rsid w:val="00882C24"/>
    <w:rsid w:val="00882E6C"/>
    <w:rsid w:val="00882FDC"/>
    <w:rsid w:val="0088322F"/>
    <w:rsid w:val="00883301"/>
    <w:rsid w:val="00883419"/>
    <w:rsid w:val="00883A7D"/>
    <w:rsid w:val="00883FAA"/>
    <w:rsid w:val="008840BF"/>
    <w:rsid w:val="00884200"/>
    <w:rsid w:val="00884831"/>
    <w:rsid w:val="008848A7"/>
    <w:rsid w:val="00884AE1"/>
    <w:rsid w:val="00884C5C"/>
    <w:rsid w:val="00884F6A"/>
    <w:rsid w:val="008851BB"/>
    <w:rsid w:val="008854D2"/>
    <w:rsid w:val="00885C9C"/>
    <w:rsid w:val="00885E64"/>
    <w:rsid w:val="00886366"/>
    <w:rsid w:val="0088722D"/>
    <w:rsid w:val="008872CD"/>
    <w:rsid w:val="00887469"/>
    <w:rsid w:val="00887537"/>
    <w:rsid w:val="0088763E"/>
    <w:rsid w:val="00887A45"/>
    <w:rsid w:val="00887F7B"/>
    <w:rsid w:val="00890234"/>
    <w:rsid w:val="008902D3"/>
    <w:rsid w:val="00890398"/>
    <w:rsid w:val="00890BF3"/>
    <w:rsid w:val="00890E8E"/>
    <w:rsid w:val="00891208"/>
    <w:rsid w:val="00891291"/>
    <w:rsid w:val="00891422"/>
    <w:rsid w:val="00891586"/>
    <w:rsid w:val="00891808"/>
    <w:rsid w:val="00891FE4"/>
    <w:rsid w:val="008920F1"/>
    <w:rsid w:val="0089254F"/>
    <w:rsid w:val="008925BA"/>
    <w:rsid w:val="00893058"/>
    <w:rsid w:val="0089315E"/>
    <w:rsid w:val="00893175"/>
    <w:rsid w:val="0089359A"/>
    <w:rsid w:val="008935AF"/>
    <w:rsid w:val="00894C12"/>
    <w:rsid w:val="00894CA0"/>
    <w:rsid w:val="00895414"/>
    <w:rsid w:val="008956CB"/>
    <w:rsid w:val="008956F2"/>
    <w:rsid w:val="00895FA8"/>
    <w:rsid w:val="00896011"/>
    <w:rsid w:val="0089637E"/>
    <w:rsid w:val="00896E48"/>
    <w:rsid w:val="00897227"/>
    <w:rsid w:val="0089775D"/>
    <w:rsid w:val="00897862"/>
    <w:rsid w:val="008978CB"/>
    <w:rsid w:val="00897A51"/>
    <w:rsid w:val="00897B16"/>
    <w:rsid w:val="00897B87"/>
    <w:rsid w:val="00897CB9"/>
    <w:rsid w:val="00897DB8"/>
    <w:rsid w:val="00897F8F"/>
    <w:rsid w:val="008A00E4"/>
    <w:rsid w:val="008A01C9"/>
    <w:rsid w:val="008A0568"/>
    <w:rsid w:val="008A117F"/>
    <w:rsid w:val="008A18BC"/>
    <w:rsid w:val="008A200C"/>
    <w:rsid w:val="008A24FB"/>
    <w:rsid w:val="008A28E8"/>
    <w:rsid w:val="008A28FF"/>
    <w:rsid w:val="008A2BE0"/>
    <w:rsid w:val="008A302B"/>
    <w:rsid w:val="008A3710"/>
    <w:rsid w:val="008A3927"/>
    <w:rsid w:val="008A465D"/>
    <w:rsid w:val="008A46CA"/>
    <w:rsid w:val="008A4CE2"/>
    <w:rsid w:val="008A50BA"/>
    <w:rsid w:val="008A579E"/>
    <w:rsid w:val="008A58E1"/>
    <w:rsid w:val="008A72E8"/>
    <w:rsid w:val="008A7809"/>
    <w:rsid w:val="008B0411"/>
    <w:rsid w:val="008B077C"/>
    <w:rsid w:val="008B0A2B"/>
    <w:rsid w:val="008B0D79"/>
    <w:rsid w:val="008B1253"/>
    <w:rsid w:val="008B134F"/>
    <w:rsid w:val="008B1459"/>
    <w:rsid w:val="008B16D4"/>
    <w:rsid w:val="008B2470"/>
    <w:rsid w:val="008B2591"/>
    <w:rsid w:val="008B2677"/>
    <w:rsid w:val="008B2831"/>
    <w:rsid w:val="008B2AE6"/>
    <w:rsid w:val="008B2BA5"/>
    <w:rsid w:val="008B2E7C"/>
    <w:rsid w:val="008B2EF7"/>
    <w:rsid w:val="008B2F80"/>
    <w:rsid w:val="008B3034"/>
    <w:rsid w:val="008B3094"/>
    <w:rsid w:val="008B37B2"/>
    <w:rsid w:val="008B40D8"/>
    <w:rsid w:val="008B41C0"/>
    <w:rsid w:val="008B452C"/>
    <w:rsid w:val="008B472F"/>
    <w:rsid w:val="008B4C05"/>
    <w:rsid w:val="008B4F38"/>
    <w:rsid w:val="008B53AD"/>
    <w:rsid w:val="008B594B"/>
    <w:rsid w:val="008B64D1"/>
    <w:rsid w:val="008B6C56"/>
    <w:rsid w:val="008B70CA"/>
    <w:rsid w:val="008B7567"/>
    <w:rsid w:val="008B77E1"/>
    <w:rsid w:val="008B794F"/>
    <w:rsid w:val="008B7D64"/>
    <w:rsid w:val="008C01B9"/>
    <w:rsid w:val="008C0207"/>
    <w:rsid w:val="008C031B"/>
    <w:rsid w:val="008C0D79"/>
    <w:rsid w:val="008C18BB"/>
    <w:rsid w:val="008C19EB"/>
    <w:rsid w:val="008C1C98"/>
    <w:rsid w:val="008C2099"/>
    <w:rsid w:val="008C20DE"/>
    <w:rsid w:val="008C21C7"/>
    <w:rsid w:val="008C21ED"/>
    <w:rsid w:val="008C254B"/>
    <w:rsid w:val="008C25D1"/>
    <w:rsid w:val="008C27B0"/>
    <w:rsid w:val="008C2DD7"/>
    <w:rsid w:val="008C313A"/>
    <w:rsid w:val="008C3C56"/>
    <w:rsid w:val="008C3D5E"/>
    <w:rsid w:val="008C3DD3"/>
    <w:rsid w:val="008C3E4D"/>
    <w:rsid w:val="008C4097"/>
    <w:rsid w:val="008C40AB"/>
    <w:rsid w:val="008C4649"/>
    <w:rsid w:val="008C4C5B"/>
    <w:rsid w:val="008C4E5E"/>
    <w:rsid w:val="008C50DB"/>
    <w:rsid w:val="008C51EC"/>
    <w:rsid w:val="008C59D8"/>
    <w:rsid w:val="008C5AFB"/>
    <w:rsid w:val="008C5B93"/>
    <w:rsid w:val="008C604C"/>
    <w:rsid w:val="008C7114"/>
    <w:rsid w:val="008C744A"/>
    <w:rsid w:val="008C749B"/>
    <w:rsid w:val="008C7958"/>
    <w:rsid w:val="008D044A"/>
    <w:rsid w:val="008D045E"/>
    <w:rsid w:val="008D06A4"/>
    <w:rsid w:val="008D06D9"/>
    <w:rsid w:val="008D07E0"/>
    <w:rsid w:val="008D0852"/>
    <w:rsid w:val="008D0E6B"/>
    <w:rsid w:val="008D13F8"/>
    <w:rsid w:val="008D170A"/>
    <w:rsid w:val="008D20E3"/>
    <w:rsid w:val="008D236D"/>
    <w:rsid w:val="008D23AB"/>
    <w:rsid w:val="008D430A"/>
    <w:rsid w:val="008D45ED"/>
    <w:rsid w:val="008D4666"/>
    <w:rsid w:val="008D482D"/>
    <w:rsid w:val="008D4AB2"/>
    <w:rsid w:val="008D4EC8"/>
    <w:rsid w:val="008D5603"/>
    <w:rsid w:val="008D56D1"/>
    <w:rsid w:val="008D5BFB"/>
    <w:rsid w:val="008D5DFA"/>
    <w:rsid w:val="008D6274"/>
    <w:rsid w:val="008D6865"/>
    <w:rsid w:val="008D6D33"/>
    <w:rsid w:val="008D6D81"/>
    <w:rsid w:val="008D7365"/>
    <w:rsid w:val="008D73B4"/>
    <w:rsid w:val="008D7751"/>
    <w:rsid w:val="008D78A4"/>
    <w:rsid w:val="008D79FC"/>
    <w:rsid w:val="008E0316"/>
    <w:rsid w:val="008E182E"/>
    <w:rsid w:val="008E190E"/>
    <w:rsid w:val="008E2DE7"/>
    <w:rsid w:val="008E2E57"/>
    <w:rsid w:val="008E2FAB"/>
    <w:rsid w:val="008E3081"/>
    <w:rsid w:val="008E39BB"/>
    <w:rsid w:val="008E39D1"/>
    <w:rsid w:val="008E3B1A"/>
    <w:rsid w:val="008E3FE0"/>
    <w:rsid w:val="008E405A"/>
    <w:rsid w:val="008E48D8"/>
    <w:rsid w:val="008E4F59"/>
    <w:rsid w:val="008E50D3"/>
    <w:rsid w:val="008E5EF8"/>
    <w:rsid w:val="008E618E"/>
    <w:rsid w:val="008E6A87"/>
    <w:rsid w:val="008E6EC4"/>
    <w:rsid w:val="008E6F96"/>
    <w:rsid w:val="008E7605"/>
    <w:rsid w:val="008E7DA9"/>
    <w:rsid w:val="008F0269"/>
    <w:rsid w:val="008F09EC"/>
    <w:rsid w:val="008F0B07"/>
    <w:rsid w:val="008F0B87"/>
    <w:rsid w:val="008F1266"/>
    <w:rsid w:val="008F1BC1"/>
    <w:rsid w:val="008F20A5"/>
    <w:rsid w:val="008F239A"/>
    <w:rsid w:val="008F242A"/>
    <w:rsid w:val="008F2F71"/>
    <w:rsid w:val="008F31B2"/>
    <w:rsid w:val="008F39E4"/>
    <w:rsid w:val="008F3B45"/>
    <w:rsid w:val="008F4190"/>
    <w:rsid w:val="008F4D65"/>
    <w:rsid w:val="008F4FBE"/>
    <w:rsid w:val="008F5872"/>
    <w:rsid w:val="008F5F34"/>
    <w:rsid w:val="008F5F51"/>
    <w:rsid w:val="008F620A"/>
    <w:rsid w:val="008F675F"/>
    <w:rsid w:val="008F6770"/>
    <w:rsid w:val="008F7379"/>
    <w:rsid w:val="008F7992"/>
    <w:rsid w:val="008F7C5E"/>
    <w:rsid w:val="00900534"/>
    <w:rsid w:val="00900B46"/>
    <w:rsid w:val="00900D69"/>
    <w:rsid w:val="00900F62"/>
    <w:rsid w:val="00901147"/>
    <w:rsid w:val="0090120C"/>
    <w:rsid w:val="0090193F"/>
    <w:rsid w:val="0090199C"/>
    <w:rsid w:val="00901FD8"/>
    <w:rsid w:val="0090213C"/>
    <w:rsid w:val="009021F6"/>
    <w:rsid w:val="00902380"/>
    <w:rsid w:val="009024EB"/>
    <w:rsid w:val="00902CDF"/>
    <w:rsid w:val="00902E3C"/>
    <w:rsid w:val="00903072"/>
    <w:rsid w:val="009036D0"/>
    <w:rsid w:val="00904151"/>
    <w:rsid w:val="00904207"/>
    <w:rsid w:val="00904C4C"/>
    <w:rsid w:val="00904DFA"/>
    <w:rsid w:val="00905083"/>
    <w:rsid w:val="0090545B"/>
    <w:rsid w:val="00905612"/>
    <w:rsid w:val="00905929"/>
    <w:rsid w:val="00905AB4"/>
    <w:rsid w:val="00905BA4"/>
    <w:rsid w:val="00906016"/>
    <w:rsid w:val="00906085"/>
    <w:rsid w:val="00906187"/>
    <w:rsid w:val="00906AAF"/>
    <w:rsid w:val="00906B6B"/>
    <w:rsid w:val="00906E4B"/>
    <w:rsid w:val="00906ECA"/>
    <w:rsid w:val="009070B3"/>
    <w:rsid w:val="0090755D"/>
    <w:rsid w:val="009079F3"/>
    <w:rsid w:val="00907EE7"/>
    <w:rsid w:val="009102F0"/>
    <w:rsid w:val="00910FE1"/>
    <w:rsid w:val="00911A7C"/>
    <w:rsid w:val="00911CAF"/>
    <w:rsid w:val="0091213F"/>
    <w:rsid w:val="00912536"/>
    <w:rsid w:val="009125E8"/>
    <w:rsid w:val="009130FD"/>
    <w:rsid w:val="00913765"/>
    <w:rsid w:val="00913831"/>
    <w:rsid w:val="009138EE"/>
    <w:rsid w:val="00913C43"/>
    <w:rsid w:val="009142C0"/>
    <w:rsid w:val="009142D4"/>
    <w:rsid w:val="00914649"/>
    <w:rsid w:val="00914876"/>
    <w:rsid w:val="00914AC6"/>
    <w:rsid w:val="00914D5B"/>
    <w:rsid w:val="00915326"/>
    <w:rsid w:val="009156C1"/>
    <w:rsid w:val="009156F9"/>
    <w:rsid w:val="009158B3"/>
    <w:rsid w:val="00915D59"/>
    <w:rsid w:val="009162D9"/>
    <w:rsid w:val="00916EF5"/>
    <w:rsid w:val="00916F01"/>
    <w:rsid w:val="009173BD"/>
    <w:rsid w:val="00917679"/>
    <w:rsid w:val="009177C2"/>
    <w:rsid w:val="009178AF"/>
    <w:rsid w:val="009178F0"/>
    <w:rsid w:val="00917CEC"/>
    <w:rsid w:val="00917EB4"/>
    <w:rsid w:val="00920133"/>
    <w:rsid w:val="0092023C"/>
    <w:rsid w:val="009206AB"/>
    <w:rsid w:val="00920938"/>
    <w:rsid w:val="00920DA4"/>
    <w:rsid w:val="00920DA5"/>
    <w:rsid w:val="00920EF8"/>
    <w:rsid w:val="0092154E"/>
    <w:rsid w:val="009219A1"/>
    <w:rsid w:val="00922218"/>
    <w:rsid w:val="00922533"/>
    <w:rsid w:val="0092292D"/>
    <w:rsid w:val="00922AAE"/>
    <w:rsid w:val="00922BD0"/>
    <w:rsid w:val="00922CF5"/>
    <w:rsid w:val="00923212"/>
    <w:rsid w:val="009235C2"/>
    <w:rsid w:val="00923DE0"/>
    <w:rsid w:val="009240EC"/>
    <w:rsid w:val="00924FED"/>
    <w:rsid w:val="00925A43"/>
    <w:rsid w:val="00925B4B"/>
    <w:rsid w:val="009260F5"/>
    <w:rsid w:val="009269E8"/>
    <w:rsid w:val="00926F5F"/>
    <w:rsid w:val="00927C65"/>
    <w:rsid w:val="00930201"/>
    <w:rsid w:val="00930204"/>
    <w:rsid w:val="00930AEB"/>
    <w:rsid w:val="00930F77"/>
    <w:rsid w:val="009311C8"/>
    <w:rsid w:val="00931261"/>
    <w:rsid w:val="009313DF"/>
    <w:rsid w:val="00931465"/>
    <w:rsid w:val="0093152F"/>
    <w:rsid w:val="0093186F"/>
    <w:rsid w:val="00931D11"/>
    <w:rsid w:val="00932013"/>
    <w:rsid w:val="00932515"/>
    <w:rsid w:val="00932B0F"/>
    <w:rsid w:val="00932B81"/>
    <w:rsid w:val="00933208"/>
    <w:rsid w:val="009332EF"/>
    <w:rsid w:val="00933562"/>
    <w:rsid w:val="00933B66"/>
    <w:rsid w:val="00933DA4"/>
    <w:rsid w:val="00933DA6"/>
    <w:rsid w:val="00933E7F"/>
    <w:rsid w:val="009341F6"/>
    <w:rsid w:val="009347AF"/>
    <w:rsid w:val="0093501E"/>
    <w:rsid w:val="009351EE"/>
    <w:rsid w:val="009353FF"/>
    <w:rsid w:val="00935D9C"/>
    <w:rsid w:val="0093600A"/>
    <w:rsid w:val="009364DA"/>
    <w:rsid w:val="00936A02"/>
    <w:rsid w:val="00936F36"/>
    <w:rsid w:val="00937000"/>
    <w:rsid w:val="00937A14"/>
    <w:rsid w:val="00937B5A"/>
    <w:rsid w:val="009407A0"/>
    <w:rsid w:val="00940864"/>
    <w:rsid w:val="00940B08"/>
    <w:rsid w:val="00940D3F"/>
    <w:rsid w:val="009414C2"/>
    <w:rsid w:val="00941B47"/>
    <w:rsid w:val="00941E2B"/>
    <w:rsid w:val="00942B5C"/>
    <w:rsid w:val="00942CF6"/>
    <w:rsid w:val="009430EB"/>
    <w:rsid w:val="00943359"/>
    <w:rsid w:val="0094345F"/>
    <w:rsid w:val="00943831"/>
    <w:rsid w:val="00943918"/>
    <w:rsid w:val="00944236"/>
    <w:rsid w:val="00944479"/>
    <w:rsid w:val="0094466E"/>
    <w:rsid w:val="00944702"/>
    <w:rsid w:val="00944714"/>
    <w:rsid w:val="00944F98"/>
    <w:rsid w:val="009453F1"/>
    <w:rsid w:val="00945C0D"/>
    <w:rsid w:val="00945FF0"/>
    <w:rsid w:val="00945FF1"/>
    <w:rsid w:val="009462B7"/>
    <w:rsid w:val="009464A4"/>
    <w:rsid w:val="0094695B"/>
    <w:rsid w:val="00946CEA"/>
    <w:rsid w:val="00947543"/>
    <w:rsid w:val="00947AC8"/>
    <w:rsid w:val="00947BF7"/>
    <w:rsid w:val="00950011"/>
    <w:rsid w:val="009504E4"/>
    <w:rsid w:val="00950C5F"/>
    <w:rsid w:val="0095135E"/>
    <w:rsid w:val="00951463"/>
    <w:rsid w:val="0095152E"/>
    <w:rsid w:val="0095176E"/>
    <w:rsid w:val="00951C3B"/>
    <w:rsid w:val="009529DC"/>
    <w:rsid w:val="00952B7D"/>
    <w:rsid w:val="00952CEF"/>
    <w:rsid w:val="00952D54"/>
    <w:rsid w:val="00953184"/>
    <w:rsid w:val="00953881"/>
    <w:rsid w:val="0095394A"/>
    <w:rsid w:val="00953BE4"/>
    <w:rsid w:val="00953C42"/>
    <w:rsid w:val="00954028"/>
    <w:rsid w:val="009548EF"/>
    <w:rsid w:val="009557C3"/>
    <w:rsid w:val="009557EE"/>
    <w:rsid w:val="00955D52"/>
    <w:rsid w:val="00955F42"/>
    <w:rsid w:val="009560ED"/>
    <w:rsid w:val="009562FB"/>
    <w:rsid w:val="0095648C"/>
    <w:rsid w:val="00956C90"/>
    <w:rsid w:val="00956F30"/>
    <w:rsid w:val="009570D0"/>
    <w:rsid w:val="0095724B"/>
    <w:rsid w:val="00957548"/>
    <w:rsid w:val="0095761C"/>
    <w:rsid w:val="00957857"/>
    <w:rsid w:val="00957A22"/>
    <w:rsid w:val="00957BB0"/>
    <w:rsid w:val="00957E24"/>
    <w:rsid w:val="00957F91"/>
    <w:rsid w:val="0096010A"/>
    <w:rsid w:val="00960275"/>
    <w:rsid w:val="0096036D"/>
    <w:rsid w:val="009607B2"/>
    <w:rsid w:val="00961248"/>
    <w:rsid w:val="00961316"/>
    <w:rsid w:val="009619B4"/>
    <w:rsid w:val="00961AC5"/>
    <w:rsid w:val="0096233F"/>
    <w:rsid w:val="0096295A"/>
    <w:rsid w:val="00962F8E"/>
    <w:rsid w:val="00963B0A"/>
    <w:rsid w:val="0096433C"/>
    <w:rsid w:val="00964486"/>
    <w:rsid w:val="00964670"/>
    <w:rsid w:val="009648ED"/>
    <w:rsid w:val="00964F6E"/>
    <w:rsid w:val="00964FAF"/>
    <w:rsid w:val="00964FF7"/>
    <w:rsid w:val="00965AD5"/>
    <w:rsid w:val="00966314"/>
    <w:rsid w:val="00966AED"/>
    <w:rsid w:val="00966CDD"/>
    <w:rsid w:val="00966DAE"/>
    <w:rsid w:val="0096733E"/>
    <w:rsid w:val="009673AC"/>
    <w:rsid w:val="00967417"/>
    <w:rsid w:val="0096762B"/>
    <w:rsid w:val="009679B3"/>
    <w:rsid w:val="00967F28"/>
    <w:rsid w:val="0097013E"/>
    <w:rsid w:val="009703EF"/>
    <w:rsid w:val="00970431"/>
    <w:rsid w:val="009704B4"/>
    <w:rsid w:val="0097083A"/>
    <w:rsid w:val="00970D2D"/>
    <w:rsid w:val="00970DFF"/>
    <w:rsid w:val="00971196"/>
    <w:rsid w:val="00971532"/>
    <w:rsid w:val="009715CC"/>
    <w:rsid w:val="009717E0"/>
    <w:rsid w:val="009719F1"/>
    <w:rsid w:val="00971C87"/>
    <w:rsid w:val="00972403"/>
    <w:rsid w:val="0097339E"/>
    <w:rsid w:val="00973C5C"/>
    <w:rsid w:val="0097407C"/>
    <w:rsid w:val="0097408C"/>
    <w:rsid w:val="009740C7"/>
    <w:rsid w:val="00974547"/>
    <w:rsid w:val="009746E4"/>
    <w:rsid w:val="00974B78"/>
    <w:rsid w:val="00974D8B"/>
    <w:rsid w:val="00974D9F"/>
    <w:rsid w:val="00974DFC"/>
    <w:rsid w:val="009755EE"/>
    <w:rsid w:val="00975F50"/>
    <w:rsid w:val="009761CD"/>
    <w:rsid w:val="0097655D"/>
    <w:rsid w:val="00976FAB"/>
    <w:rsid w:val="009777F0"/>
    <w:rsid w:val="00977AD5"/>
    <w:rsid w:val="00977B51"/>
    <w:rsid w:val="00980262"/>
    <w:rsid w:val="00980463"/>
    <w:rsid w:val="00980E7C"/>
    <w:rsid w:val="00981770"/>
    <w:rsid w:val="00981996"/>
    <w:rsid w:val="009820EF"/>
    <w:rsid w:val="00982612"/>
    <w:rsid w:val="009836A3"/>
    <w:rsid w:val="00983C66"/>
    <w:rsid w:val="00985271"/>
    <w:rsid w:val="009853AE"/>
    <w:rsid w:val="00985A28"/>
    <w:rsid w:val="00985ED6"/>
    <w:rsid w:val="0098611A"/>
    <w:rsid w:val="0098680D"/>
    <w:rsid w:val="009868CB"/>
    <w:rsid w:val="00986A9A"/>
    <w:rsid w:val="00987163"/>
    <w:rsid w:val="009874DD"/>
    <w:rsid w:val="00987502"/>
    <w:rsid w:val="00987965"/>
    <w:rsid w:val="00987BAC"/>
    <w:rsid w:val="00987EF2"/>
    <w:rsid w:val="00987F50"/>
    <w:rsid w:val="009901F4"/>
    <w:rsid w:val="009905EC"/>
    <w:rsid w:val="0099074E"/>
    <w:rsid w:val="0099117C"/>
    <w:rsid w:val="009914FA"/>
    <w:rsid w:val="00991C97"/>
    <w:rsid w:val="00991FC1"/>
    <w:rsid w:val="00992122"/>
    <w:rsid w:val="0099266A"/>
    <w:rsid w:val="009927D6"/>
    <w:rsid w:val="00992AC0"/>
    <w:rsid w:val="00993096"/>
    <w:rsid w:val="00993116"/>
    <w:rsid w:val="00993301"/>
    <w:rsid w:val="00993D95"/>
    <w:rsid w:val="00994283"/>
    <w:rsid w:val="009947E6"/>
    <w:rsid w:val="009948E0"/>
    <w:rsid w:val="00994BAE"/>
    <w:rsid w:val="009954F1"/>
    <w:rsid w:val="0099594D"/>
    <w:rsid w:val="009959F6"/>
    <w:rsid w:val="00995C79"/>
    <w:rsid w:val="00995E71"/>
    <w:rsid w:val="0099626E"/>
    <w:rsid w:val="009962F0"/>
    <w:rsid w:val="0099720E"/>
    <w:rsid w:val="009973D4"/>
    <w:rsid w:val="00997401"/>
    <w:rsid w:val="009A0957"/>
    <w:rsid w:val="009A0F57"/>
    <w:rsid w:val="009A0F87"/>
    <w:rsid w:val="009A123C"/>
    <w:rsid w:val="009A1939"/>
    <w:rsid w:val="009A19BE"/>
    <w:rsid w:val="009A1A47"/>
    <w:rsid w:val="009A1AE3"/>
    <w:rsid w:val="009A1BC2"/>
    <w:rsid w:val="009A1E49"/>
    <w:rsid w:val="009A2894"/>
    <w:rsid w:val="009A311F"/>
    <w:rsid w:val="009A39C8"/>
    <w:rsid w:val="009A3AA7"/>
    <w:rsid w:val="009A3CAD"/>
    <w:rsid w:val="009A3FB0"/>
    <w:rsid w:val="009A451A"/>
    <w:rsid w:val="009A4CFD"/>
    <w:rsid w:val="009A537E"/>
    <w:rsid w:val="009A5482"/>
    <w:rsid w:val="009A5636"/>
    <w:rsid w:val="009A58BA"/>
    <w:rsid w:val="009A5938"/>
    <w:rsid w:val="009A5B1E"/>
    <w:rsid w:val="009A6206"/>
    <w:rsid w:val="009A65CD"/>
    <w:rsid w:val="009A6798"/>
    <w:rsid w:val="009A6919"/>
    <w:rsid w:val="009A6CF9"/>
    <w:rsid w:val="009A6CFE"/>
    <w:rsid w:val="009A7C86"/>
    <w:rsid w:val="009B0040"/>
    <w:rsid w:val="009B08D4"/>
    <w:rsid w:val="009B08F4"/>
    <w:rsid w:val="009B0B51"/>
    <w:rsid w:val="009B15CB"/>
    <w:rsid w:val="009B17A4"/>
    <w:rsid w:val="009B1BC0"/>
    <w:rsid w:val="009B1C9D"/>
    <w:rsid w:val="009B2714"/>
    <w:rsid w:val="009B2899"/>
    <w:rsid w:val="009B3119"/>
    <w:rsid w:val="009B319D"/>
    <w:rsid w:val="009B3CD5"/>
    <w:rsid w:val="009B3FB8"/>
    <w:rsid w:val="009B40CC"/>
    <w:rsid w:val="009B4142"/>
    <w:rsid w:val="009B43A2"/>
    <w:rsid w:val="009B50DC"/>
    <w:rsid w:val="009B5192"/>
    <w:rsid w:val="009B54D8"/>
    <w:rsid w:val="009B57AD"/>
    <w:rsid w:val="009B5920"/>
    <w:rsid w:val="009B6817"/>
    <w:rsid w:val="009B6E75"/>
    <w:rsid w:val="009B6FC8"/>
    <w:rsid w:val="009B7081"/>
    <w:rsid w:val="009B71CC"/>
    <w:rsid w:val="009B729B"/>
    <w:rsid w:val="009B736D"/>
    <w:rsid w:val="009B74B9"/>
    <w:rsid w:val="009B7A26"/>
    <w:rsid w:val="009C0C36"/>
    <w:rsid w:val="009C1115"/>
    <w:rsid w:val="009C14F1"/>
    <w:rsid w:val="009C1D97"/>
    <w:rsid w:val="009C1EC4"/>
    <w:rsid w:val="009C247E"/>
    <w:rsid w:val="009C2983"/>
    <w:rsid w:val="009C35AE"/>
    <w:rsid w:val="009C40CF"/>
    <w:rsid w:val="009C43A2"/>
    <w:rsid w:val="009C47FC"/>
    <w:rsid w:val="009C4D36"/>
    <w:rsid w:val="009C5243"/>
    <w:rsid w:val="009C5B21"/>
    <w:rsid w:val="009C5C0A"/>
    <w:rsid w:val="009C5C64"/>
    <w:rsid w:val="009C5CB8"/>
    <w:rsid w:val="009C668E"/>
    <w:rsid w:val="009C6BDA"/>
    <w:rsid w:val="009C6BDD"/>
    <w:rsid w:val="009C7004"/>
    <w:rsid w:val="009C7020"/>
    <w:rsid w:val="009C74CB"/>
    <w:rsid w:val="009C78E1"/>
    <w:rsid w:val="009C7D2B"/>
    <w:rsid w:val="009D0AB1"/>
    <w:rsid w:val="009D1452"/>
    <w:rsid w:val="009D2010"/>
    <w:rsid w:val="009D22C8"/>
    <w:rsid w:val="009D2A21"/>
    <w:rsid w:val="009D2C79"/>
    <w:rsid w:val="009D3149"/>
    <w:rsid w:val="009D347B"/>
    <w:rsid w:val="009D36D4"/>
    <w:rsid w:val="009D383C"/>
    <w:rsid w:val="009D3933"/>
    <w:rsid w:val="009D3A6F"/>
    <w:rsid w:val="009D4013"/>
    <w:rsid w:val="009D4545"/>
    <w:rsid w:val="009D4875"/>
    <w:rsid w:val="009D49E3"/>
    <w:rsid w:val="009D5659"/>
    <w:rsid w:val="009D57F2"/>
    <w:rsid w:val="009D5AAE"/>
    <w:rsid w:val="009D5E7B"/>
    <w:rsid w:val="009D6A67"/>
    <w:rsid w:val="009D6E8F"/>
    <w:rsid w:val="009D6F80"/>
    <w:rsid w:val="009D7144"/>
    <w:rsid w:val="009D7856"/>
    <w:rsid w:val="009D7BB4"/>
    <w:rsid w:val="009D7CC1"/>
    <w:rsid w:val="009D7D7E"/>
    <w:rsid w:val="009E0090"/>
    <w:rsid w:val="009E04DE"/>
    <w:rsid w:val="009E0B6C"/>
    <w:rsid w:val="009E0D0B"/>
    <w:rsid w:val="009E11C7"/>
    <w:rsid w:val="009E159B"/>
    <w:rsid w:val="009E192D"/>
    <w:rsid w:val="009E1CF5"/>
    <w:rsid w:val="009E1DD3"/>
    <w:rsid w:val="009E2207"/>
    <w:rsid w:val="009E2890"/>
    <w:rsid w:val="009E386F"/>
    <w:rsid w:val="009E3A0B"/>
    <w:rsid w:val="009E3CEE"/>
    <w:rsid w:val="009E4166"/>
    <w:rsid w:val="009E42DB"/>
    <w:rsid w:val="009E430B"/>
    <w:rsid w:val="009E4B1E"/>
    <w:rsid w:val="009E4BB3"/>
    <w:rsid w:val="009E4F11"/>
    <w:rsid w:val="009E5002"/>
    <w:rsid w:val="009E5216"/>
    <w:rsid w:val="009E55AB"/>
    <w:rsid w:val="009E586E"/>
    <w:rsid w:val="009E587E"/>
    <w:rsid w:val="009E5C2C"/>
    <w:rsid w:val="009E5F02"/>
    <w:rsid w:val="009E605E"/>
    <w:rsid w:val="009E6527"/>
    <w:rsid w:val="009E66F9"/>
    <w:rsid w:val="009E6B00"/>
    <w:rsid w:val="009E6B7F"/>
    <w:rsid w:val="009E7438"/>
    <w:rsid w:val="009E77AB"/>
    <w:rsid w:val="009E7E7D"/>
    <w:rsid w:val="009F0830"/>
    <w:rsid w:val="009F08AF"/>
    <w:rsid w:val="009F0EE9"/>
    <w:rsid w:val="009F12BB"/>
    <w:rsid w:val="009F16DD"/>
    <w:rsid w:val="009F2787"/>
    <w:rsid w:val="009F28CA"/>
    <w:rsid w:val="009F2BE3"/>
    <w:rsid w:val="009F3274"/>
    <w:rsid w:val="009F352A"/>
    <w:rsid w:val="009F3A73"/>
    <w:rsid w:val="009F3B55"/>
    <w:rsid w:val="009F4164"/>
    <w:rsid w:val="009F4423"/>
    <w:rsid w:val="009F4529"/>
    <w:rsid w:val="009F46F7"/>
    <w:rsid w:val="009F4874"/>
    <w:rsid w:val="009F4A6B"/>
    <w:rsid w:val="009F4B47"/>
    <w:rsid w:val="009F5101"/>
    <w:rsid w:val="009F56A5"/>
    <w:rsid w:val="009F56B2"/>
    <w:rsid w:val="009F5947"/>
    <w:rsid w:val="009F599E"/>
    <w:rsid w:val="009F5A0B"/>
    <w:rsid w:val="009F5EE7"/>
    <w:rsid w:val="009F6B12"/>
    <w:rsid w:val="009F6B3B"/>
    <w:rsid w:val="009F6CF3"/>
    <w:rsid w:val="009F720E"/>
    <w:rsid w:val="009F72E4"/>
    <w:rsid w:val="009F7441"/>
    <w:rsid w:val="00A00287"/>
    <w:rsid w:val="00A0048B"/>
    <w:rsid w:val="00A00C22"/>
    <w:rsid w:val="00A01188"/>
    <w:rsid w:val="00A01659"/>
    <w:rsid w:val="00A017BE"/>
    <w:rsid w:val="00A01FC1"/>
    <w:rsid w:val="00A020FE"/>
    <w:rsid w:val="00A02335"/>
    <w:rsid w:val="00A026EC"/>
    <w:rsid w:val="00A02D18"/>
    <w:rsid w:val="00A02E3F"/>
    <w:rsid w:val="00A02F34"/>
    <w:rsid w:val="00A03BBA"/>
    <w:rsid w:val="00A04042"/>
    <w:rsid w:val="00A057D5"/>
    <w:rsid w:val="00A0598C"/>
    <w:rsid w:val="00A061B4"/>
    <w:rsid w:val="00A06258"/>
    <w:rsid w:val="00A062CD"/>
    <w:rsid w:val="00A06E9E"/>
    <w:rsid w:val="00A074B4"/>
    <w:rsid w:val="00A07F9F"/>
    <w:rsid w:val="00A105D3"/>
    <w:rsid w:val="00A108B3"/>
    <w:rsid w:val="00A10A7D"/>
    <w:rsid w:val="00A111F0"/>
    <w:rsid w:val="00A123E2"/>
    <w:rsid w:val="00A12412"/>
    <w:rsid w:val="00A12EE0"/>
    <w:rsid w:val="00A137C2"/>
    <w:rsid w:val="00A138AB"/>
    <w:rsid w:val="00A138FB"/>
    <w:rsid w:val="00A13D4D"/>
    <w:rsid w:val="00A14255"/>
    <w:rsid w:val="00A14275"/>
    <w:rsid w:val="00A143FA"/>
    <w:rsid w:val="00A14868"/>
    <w:rsid w:val="00A148C8"/>
    <w:rsid w:val="00A15385"/>
    <w:rsid w:val="00A154EB"/>
    <w:rsid w:val="00A15A40"/>
    <w:rsid w:val="00A15B9E"/>
    <w:rsid w:val="00A164AD"/>
    <w:rsid w:val="00A16D84"/>
    <w:rsid w:val="00A16EA7"/>
    <w:rsid w:val="00A17499"/>
    <w:rsid w:val="00A20338"/>
    <w:rsid w:val="00A20432"/>
    <w:rsid w:val="00A2083C"/>
    <w:rsid w:val="00A209A7"/>
    <w:rsid w:val="00A210DB"/>
    <w:rsid w:val="00A215F8"/>
    <w:rsid w:val="00A2175E"/>
    <w:rsid w:val="00A21C78"/>
    <w:rsid w:val="00A22067"/>
    <w:rsid w:val="00A226EF"/>
    <w:rsid w:val="00A2275E"/>
    <w:rsid w:val="00A22785"/>
    <w:rsid w:val="00A22A36"/>
    <w:rsid w:val="00A22A84"/>
    <w:rsid w:val="00A22BB1"/>
    <w:rsid w:val="00A22E18"/>
    <w:rsid w:val="00A2304B"/>
    <w:rsid w:val="00A2329B"/>
    <w:rsid w:val="00A2338A"/>
    <w:rsid w:val="00A2363D"/>
    <w:rsid w:val="00A24672"/>
    <w:rsid w:val="00A24903"/>
    <w:rsid w:val="00A24BE0"/>
    <w:rsid w:val="00A24F89"/>
    <w:rsid w:val="00A258A9"/>
    <w:rsid w:val="00A258E3"/>
    <w:rsid w:val="00A258F9"/>
    <w:rsid w:val="00A25F16"/>
    <w:rsid w:val="00A263BF"/>
    <w:rsid w:val="00A264A4"/>
    <w:rsid w:val="00A26534"/>
    <w:rsid w:val="00A26948"/>
    <w:rsid w:val="00A26C6B"/>
    <w:rsid w:val="00A26DAC"/>
    <w:rsid w:val="00A270F5"/>
    <w:rsid w:val="00A2760B"/>
    <w:rsid w:val="00A2767B"/>
    <w:rsid w:val="00A27AD3"/>
    <w:rsid w:val="00A27D30"/>
    <w:rsid w:val="00A27D40"/>
    <w:rsid w:val="00A3014B"/>
    <w:rsid w:val="00A30AFB"/>
    <w:rsid w:val="00A30D6D"/>
    <w:rsid w:val="00A310F1"/>
    <w:rsid w:val="00A311B9"/>
    <w:rsid w:val="00A3285C"/>
    <w:rsid w:val="00A32A51"/>
    <w:rsid w:val="00A32C85"/>
    <w:rsid w:val="00A335F4"/>
    <w:rsid w:val="00A3386D"/>
    <w:rsid w:val="00A3440E"/>
    <w:rsid w:val="00A35063"/>
    <w:rsid w:val="00A35282"/>
    <w:rsid w:val="00A3534C"/>
    <w:rsid w:val="00A3534F"/>
    <w:rsid w:val="00A3559B"/>
    <w:rsid w:val="00A3587A"/>
    <w:rsid w:val="00A35C5A"/>
    <w:rsid w:val="00A35E0A"/>
    <w:rsid w:val="00A35E9A"/>
    <w:rsid w:val="00A3684F"/>
    <w:rsid w:val="00A36885"/>
    <w:rsid w:val="00A37536"/>
    <w:rsid w:val="00A375F0"/>
    <w:rsid w:val="00A37882"/>
    <w:rsid w:val="00A37988"/>
    <w:rsid w:val="00A4012F"/>
    <w:rsid w:val="00A402BC"/>
    <w:rsid w:val="00A40A28"/>
    <w:rsid w:val="00A40A69"/>
    <w:rsid w:val="00A41366"/>
    <w:rsid w:val="00A41407"/>
    <w:rsid w:val="00A41A2D"/>
    <w:rsid w:val="00A41EF7"/>
    <w:rsid w:val="00A420B5"/>
    <w:rsid w:val="00A4217F"/>
    <w:rsid w:val="00A42D4F"/>
    <w:rsid w:val="00A42F83"/>
    <w:rsid w:val="00A43441"/>
    <w:rsid w:val="00A43F23"/>
    <w:rsid w:val="00A44178"/>
    <w:rsid w:val="00A44426"/>
    <w:rsid w:val="00A44427"/>
    <w:rsid w:val="00A4457A"/>
    <w:rsid w:val="00A44704"/>
    <w:rsid w:val="00A44ED5"/>
    <w:rsid w:val="00A44F98"/>
    <w:rsid w:val="00A45794"/>
    <w:rsid w:val="00A45D7F"/>
    <w:rsid w:val="00A463B4"/>
    <w:rsid w:val="00A463DC"/>
    <w:rsid w:val="00A46479"/>
    <w:rsid w:val="00A470E7"/>
    <w:rsid w:val="00A47C12"/>
    <w:rsid w:val="00A5078B"/>
    <w:rsid w:val="00A5090C"/>
    <w:rsid w:val="00A51618"/>
    <w:rsid w:val="00A51B91"/>
    <w:rsid w:val="00A51DD3"/>
    <w:rsid w:val="00A5205E"/>
    <w:rsid w:val="00A525AD"/>
    <w:rsid w:val="00A52F21"/>
    <w:rsid w:val="00A534BE"/>
    <w:rsid w:val="00A53963"/>
    <w:rsid w:val="00A53A09"/>
    <w:rsid w:val="00A53E11"/>
    <w:rsid w:val="00A5407B"/>
    <w:rsid w:val="00A542D4"/>
    <w:rsid w:val="00A54A2B"/>
    <w:rsid w:val="00A55E36"/>
    <w:rsid w:val="00A55EC7"/>
    <w:rsid w:val="00A57494"/>
    <w:rsid w:val="00A57924"/>
    <w:rsid w:val="00A6004E"/>
    <w:rsid w:val="00A60659"/>
    <w:rsid w:val="00A60668"/>
    <w:rsid w:val="00A60A4B"/>
    <w:rsid w:val="00A616C0"/>
    <w:rsid w:val="00A6184E"/>
    <w:rsid w:val="00A618CD"/>
    <w:rsid w:val="00A61CB2"/>
    <w:rsid w:val="00A61DC9"/>
    <w:rsid w:val="00A61E86"/>
    <w:rsid w:val="00A61EFB"/>
    <w:rsid w:val="00A6206F"/>
    <w:rsid w:val="00A62245"/>
    <w:rsid w:val="00A625A4"/>
    <w:rsid w:val="00A6275C"/>
    <w:rsid w:val="00A62ACB"/>
    <w:rsid w:val="00A63154"/>
    <w:rsid w:val="00A63ABF"/>
    <w:rsid w:val="00A63CC6"/>
    <w:rsid w:val="00A63E86"/>
    <w:rsid w:val="00A64B20"/>
    <w:rsid w:val="00A64BC4"/>
    <w:rsid w:val="00A64EB3"/>
    <w:rsid w:val="00A657B6"/>
    <w:rsid w:val="00A65B04"/>
    <w:rsid w:val="00A65FC3"/>
    <w:rsid w:val="00A66BE3"/>
    <w:rsid w:val="00A66FF3"/>
    <w:rsid w:val="00A675F4"/>
    <w:rsid w:val="00A6766F"/>
    <w:rsid w:val="00A67B07"/>
    <w:rsid w:val="00A706CE"/>
    <w:rsid w:val="00A70A37"/>
    <w:rsid w:val="00A70D00"/>
    <w:rsid w:val="00A71211"/>
    <w:rsid w:val="00A716EC"/>
    <w:rsid w:val="00A71CF6"/>
    <w:rsid w:val="00A72A62"/>
    <w:rsid w:val="00A72D42"/>
    <w:rsid w:val="00A72D89"/>
    <w:rsid w:val="00A73474"/>
    <w:rsid w:val="00A736A7"/>
    <w:rsid w:val="00A7389C"/>
    <w:rsid w:val="00A738AE"/>
    <w:rsid w:val="00A73BF4"/>
    <w:rsid w:val="00A73ED1"/>
    <w:rsid w:val="00A73F38"/>
    <w:rsid w:val="00A741C7"/>
    <w:rsid w:val="00A7435B"/>
    <w:rsid w:val="00A749AA"/>
    <w:rsid w:val="00A7504B"/>
    <w:rsid w:val="00A762F9"/>
    <w:rsid w:val="00A76677"/>
    <w:rsid w:val="00A76AE4"/>
    <w:rsid w:val="00A76C46"/>
    <w:rsid w:val="00A76EBD"/>
    <w:rsid w:val="00A771D5"/>
    <w:rsid w:val="00A77A71"/>
    <w:rsid w:val="00A77B32"/>
    <w:rsid w:val="00A804EE"/>
    <w:rsid w:val="00A80784"/>
    <w:rsid w:val="00A807F5"/>
    <w:rsid w:val="00A80A62"/>
    <w:rsid w:val="00A81499"/>
    <w:rsid w:val="00A819D0"/>
    <w:rsid w:val="00A81F42"/>
    <w:rsid w:val="00A822FE"/>
    <w:rsid w:val="00A82337"/>
    <w:rsid w:val="00A82658"/>
    <w:rsid w:val="00A82795"/>
    <w:rsid w:val="00A83484"/>
    <w:rsid w:val="00A8421A"/>
    <w:rsid w:val="00A844DE"/>
    <w:rsid w:val="00A84679"/>
    <w:rsid w:val="00A84812"/>
    <w:rsid w:val="00A848B1"/>
    <w:rsid w:val="00A84C2A"/>
    <w:rsid w:val="00A8505E"/>
    <w:rsid w:val="00A850C9"/>
    <w:rsid w:val="00A851D5"/>
    <w:rsid w:val="00A853B7"/>
    <w:rsid w:val="00A85987"/>
    <w:rsid w:val="00A85DF3"/>
    <w:rsid w:val="00A8644F"/>
    <w:rsid w:val="00A86DF0"/>
    <w:rsid w:val="00A8723A"/>
    <w:rsid w:val="00A87379"/>
    <w:rsid w:val="00A877AB"/>
    <w:rsid w:val="00A87961"/>
    <w:rsid w:val="00A90352"/>
    <w:rsid w:val="00A9061A"/>
    <w:rsid w:val="00A90BB6"/>
    <w:rsid w:val="00A90EC1"/>
    <w:rsid w:val="00A92302"/>
    <w:rsid w:val="00A92744"/>
    <w:rsid w:val="00A92F4C"/>
    <w:rsid w:val="00A92FB1"/>
    <w:rsid w:val="00A9316D"/>
    <w:rsid w:val="00A93C5E"/>
    <w:rsid w:val="00A93D61"/>
    <w:rsid w:val="00A9429A"/>
    <w:rsid w:val="00A9432C"/>
    <w:rsid w:val="00A943F4"/>
    <w:rsid w:val="00A94800"/>
    <w:rsid w:val="00A94ACA"/>
    <w:rsid w:val="00A94D26"/>
    <w:rsid w:val="00A9516F"/>
    <w:rsid w:val="00A954B6"/>
    <w:rsid w:val="00A95500"/>
    <w:rsid w:val="00A96267"/>
    <w:rsid w:val="00A96313"/>
    <w:rsid w:val="00A96317"/>
    <w:rsid w:val="00A96345"/>
    <w:rsid w:val="00A9659C"/>
    <w:rsid w:val="00A96657"/>
    <w:rsid w:val="00A96E10"/>
    <w:rsid w:val="00A97394"/>
    <w:rsid w:val="00A9764B"/>
    <w:rsid w:val="00A97BC9"/>
    <w:rsid w:val="00A97E3A"/>
    <w:rsid w:val="00AA000D"/>
    <w:rsid w:val="00AA0753"/>
    <w:rsid w:val="00AA130C"/>
    <w:rsid w:val="00AA1396"/>
    <w:rsid w:val="00AA1481"/>
    <w:rsid w:val="00AA17ED"/>
    <w:rsid w:val="00AA1867"/>
    <w:rsid w:val="00AA1ADA"/>
    <w:rsid w:val="00AA1F88"/>
    <w:rsid w:val="00AA1FA5"/>
    <w:rsid w:val="00AA246F"/>
    <w:rsid w:val="00AA24AB"/>
    <w:rsid w:val="00AA2521"/>
    <w:rsid w:val="00AA2713"/>
    <w:rsid w:val="00AA2889"/>
    <w:rsid w:val="00AA2938"/>
    <w:rsid w:val="00AA2A0C"/>
    <w:rsid w:val="00AA2B2A"/>
    <w:rsid w:val="00AA2DF7"/>
    <w:rsid w:val="00AA2EBB"/>
    <w:rsid w:val="00AA3394"/>
    <w:rsid w:val="00AA34C9"/>
    <w:rsid w:val="00AA3B1A"/>
    <w:rsid w:val="00AA3DEF"/>
    <w:rsid w:val="00AA3DFE"/>
    <w:rsid w:val="00AA410A"/>
    <w:rsid w:val="00AA4375"/>
    <w:rsid w:val="00AA4BA4"/>
    <w:rsid w:val="00AA50BB"/>
    <w:rsid w:val="00AA5143"/>
    <w:rsid w:val="00AA536A"/>
    <w:rsid w:val="00AA569B"/>
    <w:rsid w:val="00AA5FFD"/>
    <w:rsid w:val="00AA612C"/>
    <w:rsid w:val="00AA6906"/>
    <w:rsid w:val="00AA690E"/>
    <w:rsid w:val="00AA7240"/>
    <w:rsid w:val="00AB022E"/>
    <w:rsid w:val="00AB02F8"/>
    <w:rsid w:val="00AB05CE"/>
    <w:rsid w:val="00AB09B2"/>
    <w:rsid w:val="00AB0A5B"/>
    <w:rsid w:val="00AB0AD1"/>
    <w:rsid w:val="00AB0BBD"/>
    <w:rsid w:val="00AB0BE9"/>
    <w:rsid w:val="00AB152B"/>
    <w:rsid w:val="00AB1DA0"/>
    <w:rsid w:val="00AB1FB2"/>
    <w:rsid w:val="00AB283F"/>
    <w:rsid w:val="00AB2982"/>
    <w:rsid w:val="00AB3024"/>
    <w:rsid w:val="00AB3313"/>
    <w:rsid w:val="00AB3921"/>
    <w:rsid w:val="00AB3CF9"/>
    <w:rsid w:val="00AB41DA"/>
    <w:rsid w:val="00AB4AF4"/>
    <w:rsid w:val="00AB4E9E"/>
    <w:rsid w:val="00AB4F93"/>
    <w:rsid w:val="00AB51CD"/>
    <w:rsid w:val="00AB5350"/>
    <w:rsid w:val="00AB5418"/>
    <w:rsid w:val="00AB54C2"/>
    <w:rsid w:val="00AB54D9"/>
    <w:rsid w:val="00AB57CA"/>
    <w:rsid w:val="00AB5FDF"/>
    <w:rsid w:val="00AB60C6"/>
    <w:rsid w:val="00AB66A4"/>
    <w:rsid w:val="00AB67EF"/>
    <w:rsid w:val="00AB695D"/>
    <w:rsid w:val="00AB6BFE"/>
    <w:rsid w:val="00AB7003"/>
    <w:rsid w:val="00AB7350"/>
    <w:rsid w:val="00AB787B"/>
    <w:rsid w:val="00AB7BEE"/>
    <w:rsid w:val="00AB7E16"/>
    <w:rsid w:val="00AC020E"/>
    <w:rsid w:val="00AC0884"/>
    <w:rsid w:val="00AC09D0"/>
    <w:rsid w:val="00AC1181"/>
    <w:rsid w:val="00AC13B6"/>
    <w:rsid w:val="00AC14A1"/>
    <w:rsid w:val="00AC1747"/>
    <w:rsid w:val="00AC1883"/>
    <w:rsid w:val="00AC193D"/>
    <w:rsid w:val="00AC19F7"/>
    <w:rsid w:val="00AC1A70"/>
    <w:rsid w:val="00AC1CC8"/>
    <w:rsid w:val="00AC1F0F"/>
    <w:rsid w:val="00AC26A5"/>
    <w:rsid w:val="00AC2A67"/>
    <w:rsid w:val="00AC2E30"/>
    <w:rsid w:val="00AC3260"/>
    <w:rsid w:val="00AC3DB8"/>
    <w:rsid w:val="00AC41AC"/>
    <w:rsid w:val="00AC491F"/>
    <w:rsid w:val="00AC4A73"/>
    <w:rsid w:val="00AC4BD1"/>
    <w:rsid w:val="00AC5374"/>
    <w:rsid w:val="00AC54A7"/>
    <w:rsid w:val="00AC54B9"/>
    <w:rsid w:val="00AC5705"/>
    <w:rsid w:val="00AC58CD"/>
    <w:rsid w:val="00AC5F4C"/>
    <w:rsid w:val="00AC5F98"/>
    <w:rsid w:val="00AC627A"/>
    <w:rsid w:val="00AC65A1"/>
    <w:rsid w:val="00AC6A5F"/>
    <w:rsid w:val="00AC7049"/>
    <w:rsid w:val="00AC7284"/>
    <w:rsid w:val="00AC7394"/>
    <w:rsid w:val="00AC7411"/>
    <w:rsid w:val="00AC752F"/>
    <w:rsid w:val="00AC796F"/>
    <w:rsid w:val="00AC7A1E"/>
    <w:rsid w:val="00AD030A"/>
    <w:rsid w:val="00AD03C2"/>
    <w:rsid w:val="00AD0759"/>
    <w:rsid w:val="00AD07D6"/>
    <w:rsid w:val="00AD08D2"/>
    <w:rsid w:val="00AD1836"/>
    <w:rsid w:val="00AD18A3"/>
    <w:rsid w:val="00AD1C47"/>
    <w:rsid w:val="00AD1D03"/>
    <w:rsid w:val="00AD21B5"/>
    <w:rsid w:val="00AD2410"/>
    <w:rsid w:val="00AD27A7"/>
    <w:rsid w:val="00AD3B7A"/>
    <w:rsid w:val="00AD4CD2"/>
    <w:rsid w:val="00AD4DE0"/>
    <w:rsid w:val="00AD5403"/>
    <w:rsid w:val="00AD54B4"/>
    <w:rsid w:val="00AD5904"/>
    <w:rsid w:val="00AD5956"/>
    <w:rsid w:val="00AD5AAC"/>
    <w:rsid w:val="00AD5D1A"/>
    <w:rsid w:val="00AD6B5A"/>
    <w:rsid w:val="00AD7AE3"/>
    <w:rsid w:val="00AD7C82"/>
    <w:rsid w:val="00AD7D06"/>
    <w:rsid w:val="00AD7ED2"/>
    <w:rsid w:val="00AE03EF"/>
    <w:rsid w:val="00AE0754"/>
    <w:rsid w:val="00AE1710"/>
    <w:rsid w:val="00AE28F6"/>
    <w:rsid w:val="00AE3061"/>
    <w:rsid w:val="00AE34DB"/>
    <w:rsid w:val="00AE34EB"/>
    <w:rsid w:val="00AE35F7"/>
    <w:rsid w:val="00AE3D78"/>
    <w:rsid w:val="00AE4188"/>
    <w:rsid w:val="00AE44EF"/>
    <w:rsid w:val="00AE4831"/>
    <w:rsid w:val="00AE5739"/>
    <w:rsid w:val="00AE5D80"/>
    <w:rsid w:val="00AE601C"/>
    <w:rsid w:val="00AE748C"/>
    <w:rsid w:val="00AE7E87"/>
    <w:rsid w:val="00AE7F83"/>
    <w:rsid w:val="00AE7F9E"/>
    <w:rsid w:val="00AF03DE"/>
    <w:rsid w:val="00AF09FA"/>
    <w:rsid w:val="00AF11DB"/>
    <w:rsid w:val="00AF173E"/>
    <w:rsid w:val="00AF2BA7"/>
    <w:rsid w:val="00AF2D63"/>
    <w:rsid w:val="00AF2EE3"/>
    <w:rsid w:val="00AF33E1"/>
    <w:rsid w:val="00AF3994"/>
    <w:rsid w:val="00AF3A21"/>
    <w:rsid w:val="00AF3A91"/>
    <w:rsid w:val="00AF3B53"/>
    <w:rsid w:val="00AF4444"/>
    <w:rsid w:val="00AF4613"/>
    <w:rsid w:val="00AF48CE"/>
    <w:rsid w:val="00AF49FF"/>
    <w:rsid w:val="00AF4E8F"/>
    <w:rsid w:val="00AF5035"/>
    <w:rsid w:val="00AF50E2"/>
    <w:rsid w:val="00AF5277"/>
    <w:rsid w:val="00AF57EF"/>
    <w:rsid w:val="00AF586A"/>
    <w:rsid w:val="00AF5CFC"/>
    <w:rsid w:val="00AF5D0A"/>
    <w:rsid w:val="00AF607F"/>
    <w:rsid w:val="00AF6A83"/>
    <w:rsid w:val="00AF7471"/>
    <w:rsid w:val="00AF7559"/>
    <w:rsid w:val="00AF7ACB"/>
    <w:rsid w:val="00AF7C6E"/>
    <w:rsid w:val="00B0004C"/>
    <w:rsid w:val="00B00386"/>
    <w:rsid w:val="00B0052E"/>
    <w:rsid w:val="00B005F4"/>
    <w:rsid w:val="00B00668"/>
    <w:rsid w:val="00B00834"/>
    <w:rsid w:val="00B009A2"/>
    <w:rsid w:val="00B00AAB"/>
    <w:rsid w:val="00B01115"/>
    <w:rsid w:val="00B0117A"/>
    <w:rsid w:val="00B01192"/>
    <w:rsid w:val="00B0121F"/>
    <w:rsid w:val="00B015C5"/>
    <w:rsid w:val="00B01649"/>
    <w:rsid w:val="00B01DC5"/>
    <w:rsid w:val="00B02CFC"/>
    <w:rsid w:val="00B03045"/>
    <w:rsid w:val="00B03504"/>
    <w:rsid w:val="00B037B6"/>
    <w:rsid w:val="00B03C60"/>
    <w:rsid w:val="00B04847"/>
    <w:rsid w:val="00B04A70"/>
    <w:rsid w:val="00B04D0C"/>
    <w:rsid w:val="00B04D83"/>
    <w:rsid w:val="00B05296"/>
    <w:rsid w:val="00B057D1"/>
    <w:rsid w:val="00B05E4B"/>
    <w:rsid w:val="00B05EE2"/>
    <w:rsid w:val="00B06060"/>
    <w:rsid w:val="00B0646A"/>
    <w:rsid w:val="00B068EE"/>
    <w:rsid w:val="00B06B28"/>
    <w:rsid w:val="00B06D83"/>
    <w:rsid w:val="00B06EB5"/>
    <w:rsid w:val="00B06F58"/>
    <w:rsid w:val="00B070B0"/>
    <w:rsid w:val="00B078D1"/>
    <w:rsid w:val="00B07A1F"/>
    <w:rsid w:val="00B07C50"/>
    <w:rsid w:val="00B07D27"/>
    <w:rsid w:val="00B07E73"/>
    <w:rsid w:val="00B10A68"/>
    <w:rsid w:val="00B10A7A"/>
    <w:rsid w:val="00B10A82"/>
    <w:rsid w:val="00B10B4C"/>
    <w:rsid w:val="00B10B6C"/>
    <w:rsid w:val="00B10C24"/>
    <w:rsid w:val="00B10CC7"/>
    <w:rsid w:val="00B10F6B"/>
    <w:rsid w:val="00B1173A"/>
    <w:rsid w:val="00B11757"/>
    <w:rsid w:val="00B11D5B"/>
    <w:rsid w:val="00B11FB9"/>
    <w:rsid w:val="00B1240A"/>
    <w:rsid w:val="00B13B16"/>
    <w:rsid w:val="00B140B8"/>
    <w:rsid w:val="00B14D94"/>
    <w:rsid w:val="00B14E85"/>
    <w:rsid w:val="00B15422"/>
    <w:rsid w:val="00B15539"/>
    <w:rsid w:val="00B1596C"/>
    <w:rsid w:val="00B15A7F"/>
    <w:rsid w:val="00B160C7"/>
    <w:rsid w:val="00B16810"/>
    <w:rsid w:val="00B16B29"/>
    <w:rsid w:val="00B16F3A"/>
    <w:rsid w:val="00B170FF"/>
    <w:rsid w:val="00B17108"/>
    <w:rsid w:val="00B17492"/>
    <w:rsid w:val="00B177DC"/>
    <w:rsid w:val="00B17EF4"/>
    <w:rsid w:val="00B201CD"/>
    <w:rsid w:val="00B20A46"/>
    <w:rsid w:val="00B20DFF"/>
    <w:rsid w:val="00B20E6E"/>
    <w:rsid w:val="00B20EE9"/>
    <w:rsid w:val="00B20FE3"/>
    <w:rsid w:val="00B21BB7"/>
    <w:rsid w:val="00B22027"/>
    <w:rsid w:val="00B2238D"/>
    <w:rsid w:val="00B223F5"/>
    <w:rsid w:val="00B22F9F"/>
    <w:rsid w:val="00B2310A"/>
    <w:rsid w:val="00B233ED"/>
    <w:rsid w:val="00B23F76"/>
    <w:rsid w:val="00B24257"/>
    <w:rsid w:val="00B2490A"/>
    <w:rsid w:val="00B24992"/>
    <w:rsid w:val="00B24A4C"/>
    <w:rsid w:val="00B25A5D"/>
    <w:rsid w:val="00B25D79"/>
    <w:rsid w:val="00B25E2D"/>
    <w:rsid w:val="00B2662C"/>
    <w:rsid w:val="00B26D88"/>
    <w:rsid w:val="00B27CDB"/>
    <w:rsid w:val="00B30709"/>
    <w:rsid w:val="00B30A52"/>
    <w:rsid w:val="00B30B37"/>
    <w:rsid w:val="00B312C3"/>
    <w:rsid w:val="00B313E7"/>
    <w:rsid w:val="00B315F1"/>
    <w:rsid w:val="00B3189E"/>
    <w:rsid w:val="00B31D92"/>
    <w:rsid w:val="00B31EA8"/>
    <w:rsid w:val="00B31F22"/>
    <w:rsid w:val="00B31FA0"/>
    <w:rsid w:val="00B32069"/>
    <w:rsid w:val="00B32581"/>
    <w:rsid w:val="00B32757"/>
    <w:rsid w:val="00B33F9E"/>
    <w:rsid w:val="00B3408A"/>
    <w:rsid w:val="00B34198"/>
    <w:rsid w:val="00B344D8"/>
    <w:rsid w:val="00B347BC"/>
    <w:rsid w:val="00B34BC8"/>
    <w:rsid w:val="00B34C2C"/>
    <w:rsid w:val="00B34CA1"/>
    <w:rsid w:val="00B353B8"/>
    <w:rsid w:val="00B353D2"/>
    <w:rsid w:val="00B3573D"/>
    <w:rsid w:val="00B37D22"/>
    <w:rsid w:val="00B37FA0"/>
    <w:rsid w:val="00B408C6"/>
    <w:rsid w:val="00B408E0"/>
    <w:rsid w:val="00B40BAC"/>
    <w:rsid w:val="00B40D7C"/>
    <w:rsid w:val="00B40DF6"/>
    <w:rsid w:val="00B4196C"/>
    <w:rsid w:val="00B41A30"/>
    <w:rsid w:val="00B41C97"/>
    <w:rsid w:val="00B420F0"/>
    <w:rsid w:val="00B42573"/>
    <w:rsid w:val="00B42CA6"/>
    <w:rsid w:val="00B43101"/>
    <w:rsid w:val="00B4312A"/>
    <w:rsid w:val="00B4373F"/>
    <w:rsid w:val="00B437CE"/>
    <w:rsid w:val="00B440EE"/>
    <w:rsid w:val="00B44280"/>
    <w:rsid w:val="00B4439B"/>
    <w:rsid w:val="00B453E8"/>
    <w:rsid w:val="00B45710"/>
    <w:rsid w:val="00B45A6B"/>
    <w:rsid w:val="00B45B24"/>
    <w:rsid w:val="00B45B84"/>
    <w:rsid w:val="00B45B90"/>
    <w:rsid w:val="00B45C8C"/>
    <w:rsid w:val="00B461A1"/>
    <w:rsid w:val="00B46D0A"/>
    <w:rsid w:val="00B472B1"/>
    <w:rsid w:val="00B47E3F"/>
    <w:rsid w:val="00B47F92"/>
    <w:rsid w:val="00B50335"/>
    <w:rsid w:val="00B50AA2"/>
    <w:rsid w:val="00B50F33"/>
    <w:rsid w:val="00B5105F"/>
    <w:rsid w:val="00B519F1"/>
    <w:rsid w:val="00B51BBA"/>
    <w:rsid w:val="00B525BC"/>
    <w:rsid w:val="00B527C0"/>
    <w:rsid w:val="00B52EF9"/>
    <w:rsid w:val="00B5384F"/>
    <w:rsid w:val="00B53F48"/>
    <w:rsid w:val="00B54457"/>
    <w:rsid w:val="00B54B6B"/>
    <w:rsid w:val="00B54F95"/>
    <w:rsid w:val="00B550DC"/>
    <w:rsid w:val="00B55118"/>
    <w:rsid w:val="00B55166"/>
    <w:rsid w:val="00B55741"/>
    <w:rsid w:val="00B557E2"/>
    <w:rsid w:val="00B5584A"/>
    <w:rsid w:val="00B55DEB"/>
    <w:rsid w:val="00B560EA"/>
    <w:rsid w:val="00B56265"/>
    <w:rsid w:val="00B565EF"/>
    <w:rsid w:val="00B567E8"/>
    <w:rsid w:val="00B56874"/>
    <w:rsid w:val="00B56A46"/>
    <w:rsid w:val="00B57E80"/>
    <w:rsid w:val="00B60097"/>
    <w:rsid w:val="00B60548"/>
    <w:rsid w:val="00B605F5"/>
    <w:rsid w:val="00B60799"/>
    <w:rsid w:val="00B6099F"/>
    <w:rsid w:val="00B60FA1"/>
    <w:rsid w:val="00B6124A"/>
    <w:rsid w:val="00B6166B"/>
    <w:rsid w:val="00B61836"/>
    <w:rsid w:val="00B6198E"/>
    <w:rsid w:val="00B61C2A"/>
    <w:rsid w:val="00B62B3A"/>
    <w:rsid w:val="00B62BEC"/>
    <w:rsid w:val="00B634CD"/>
    <w:rsid w:val="00B63754"/>
    <w:rsid w:val="00B638B9"/>
    <w:rsid w:val="00B63985"/>
    <w:rsid w:val="00B63A61"/>
    <w:rsid w:val="00B63C9B"/>
    <w:rsid w:val="00B6421C"/>
    <w:rsid w:val="00B65260"/>
    <w:rsid w:val="00B65BC6"/>
    <w:rsid w:val="00B65DAF"/>
    <w:rsid w:val="00B65EB0"/>
    <w:rsid w:val="00B65FB1"/>
    <w:rsid w:val="00B660B8"/>
    <w:rsid w:val="00B66168"/>
    <w:rsid w:val="00B67037"/>
    <w:rsid w:val="00B671B1"/>
    <w:rsid w:val="00B671DB"/>
    <w:rsid w:val="00B67B19"/>
    <w:rsid w:val="00B67D57"/>
    <w:rsid w:val="00B70113"/>
    <w:rsid w:val="00B70ACE"/>
    <w:rsid w:val="00B70AE1"/>
    <w:rsid w:val="00B70D2F"/>
    <w:rsid w:val="00B712A9"/>
    <w:rsid w:val="00B71A7C"/>
    <w:rsid w:val="00B72139"/>
    <w:rsid w:val="00B72221"/>
    <w:rsid w:val="00B72756"/>
    <w:rsid w:val="00B72A24"/>
    <w:rsid w:val="00B731E6"/>
    <w:rsid w:val="00B73216"/>
    <w:rsid w:val="00B736B7"/>
    <w:rsid w:val="00B73912"/>
    <w:rsid w:val="00B73A68"/>
    <w:rsid w:val="00B73D15"/>
    <w:rsid w:val="00B740A5"/>
    <w:rsid w:val="00B74A3C"/>
    <w:rsid w:val="00B74FB8"/>
    <w:rsid w:val="00B7504F"/>
    <w:rsid w:val="00B750E3"/>
    <w:rsid w:val="00B75191"/>
    <w:rsid w:val="00B752B2"/>
    <w:rsid w:val="00B7560B"/>
    <w:rsid w:val="00B75AB7"/>
    <w:rsid w:val="00B75C6E"/>
    <w:rsid w:val="00B75D21"/>
    <w:rsid w:val="00B75D7A"/>
    <w:rsid w:val="00B7634C"/>
    <w:rsid w:val="00B766D5"/>
    <w:rsid w:val="00B768DF"/>
    <w:rsid w:val="00B76ADA"/>
    <w:rsid w:val="00B77323"/>
    <w:rsid w:val="00B774FA"/>
    <w:rsid w:val="00B77B9A"/>
    <w:rsid w:val="00B805BD"/>
    <w:rsid w:val="00B81585"/>
    <w:rsid w:val="00B8193A"/>
    <w:rsid w:val="00B81D64"/>
    <w:rsid w:val="00B822A5"/>
    <w:rsid w:val="00B827AF"/>
    <w:rsid w:val="00B82918"/>
    <w:rsid w:val="00B82B11"/>
    <w:rsid w:val="00B83CE8"/>
    <w:rsid w:val="00B84E3C"/>
    <w:rsid w:val="00B84F16"/>
    <w:rsid w:val="00B85547"/>
    <w:rsid w:val="00B85E32"/>
    <w:rsid w:val="00B8616A"/>
    <w:rsid w:val="00B86B67"/>
    <w:rsid w:val="00B870C7"/>
    <w:rsid w:val="00B8711B"/>
    <w:rsid w:val="00B871C7"/>
    <w:rsid w:val="00B87296"/>
    <w:rsid w:val="00B8767A"/>
    <w:rsid w:val="00B87DF8"/>
    <w:rsid w:val="00B90174"/>
    <w:rsid w:val="00B904A1"/>
    <w:rsid w:val="00B90C94"/>
    <w:rsid w:val="00B90EB1"/>
    <w:rsid w:val="00B91B86"/>
    <w:rsid w:val="00B92206"/>
    <w:rsid w:val="00B9225F"/>
    <w:rsid w:val="00B9298E"/>
    <w:rsid w:val="00B92F05"/>
    <w:rsid w:val="00B9348D"/>
    <w:rsid w:val="00B934FB"/>
    <w:rsid w:val="00B93B9A"/>
    <w:rsid w:val="00B93D6C"/>
    <w:rsid w:val="00B940D8"/>
    <w:rsid w:val="00B94628"/>
    <w:rsid w:val="00B94641"/>
    <w:rsid w:val="00B94B5F"/>
    <w:rsid w:val="00B94BD5"/>
    <w:rsid w:val="00B953AF"/>
    <w:rsid w:val="00B95717"/>
    <w:rsid w:val="00B95E15"/>
    <w:rsid w:val="00B9605E"/>
    <w:rsid w:val="00B96B8D"/>
    <w:rsid w:val="00B96E08"/>
    <w:rsid w:val="00B96EFD"/>
    <w:rsid w:val="00B96F6E"/>
    <w:rsid w:val="00B97326"/>
    <w:rsid w:val="00B9744E"/>
    <w:rsid w:val="00B97B00"/>
    <w:rsid w:val="00B97B66"/>
    <w:rsid w:val="00B97BF9"/>
    <w:rsid w:val="00B97E3E"/>
    <w:rsid w:val="00BA1035"/>
    <w:rsid w:val="00BA10C0"/>
    <w:rsid w:val="00BA1EA1"/>
    <w:rsid w:val="00BA1EF0"/>
    <w:rsid w:val="00BA26B3"/>
    <w:rsid w:val="00BA275F"/>
    <w:rsid w:val="00BA2997"/>
    <w:rsid w:val="00BA2FAE"/>
    <w:rsid w:val="00BA308E"/>
    <w:rsid w:val="00BA325E"/>
    <w:rsid w:val="00BA3A8B"/>
    <w:rsid w:val="00BA3A8F"/>
    <w:rsid w:val="00BA3EC6"/>
    <w:rsid w:val="00BA41FB"/>
    <w:rsid w:val="00BA42C8"/>
    <w:rsid w:val="00BA4F93"/>
    <w:rsid w:val="00BA56CB"/>
    <w:rsid w:val="00BA5885"/>
    <w:rsid w:val="00BA5909"/>
    <w:rsid w:val="00BA61E2"/>
    <w:rsid w:val="00BA65B3"/>
    <w:rsid w:val="00BA6D37"/>
    <w:rsid w:val="00BA6FE8"/>
    <w:rsid w:val="00BA763C"/>
    <w:rsid w:val="00BA7C0F"/>
    <w:rsid w:val="00BB01E6"/>
    <w:rsid w:val="00BB0971"/>
    <w:rsid w:val="00BB0B91"/>
    <w:rsid w:val="00BB1C38"/>
    <w:rsid w:val="00BB1C78"/>
    <w:rsid w:val="00BB22F9"/>
    <w:rsid w:val="00BB2909"/>
    <w:rsid w:val="00BB37BE"/>
    <w:rsid w:val="00BB3DB5"/>
    <w:rsid w:val="00BB3F47"/>
    <w:rsid w:val="00BB5AD2"/>
    <w:rsid w:val="00BB5D8F"/>
    <w:rsid w:val="00BB5F85"/>
    <w:rsid w:val="00BB6677"/>
    <w:rsid w:val="00BB680F"/>
    <w:rsid w:val="00BB6D39"/>
    <w:rsid w:val="00BB70B6"/>
    <w:rsid w:val="00BB764F"/>
    <w:rsid w:val="00BB77AC"/>
    <w:rsid w:val="00BB78D8"/>
    <w:rsid w:val="00BB7A65"/>
    <w:rsid w:val="00BB7F55"/>
    <w:rsid w:val="00BC0075"/>
    <w:rsid w:val="00BC013E"/>
    <w:rsid w:val="00BC0352"/>
    <w:rsid w:val="00BC094A"/>
    <w:rsid w:val="00BC0A3C"/>
    <w:rsid w:val="00BC0B77"/>
    <w:rsid w:val="00BC0C2F"/>
    <w:rsid w:val="00BC11AB"/>
    <w:rsid w:val="00BC1240"/>
    <w:rsid w:val="00BC12B5"/>
    <w:rsid w:val="00BC12F1"/>
    <w:rsid w:val="00BC14D4"/>
    <w:rsid w:val="00BC156D"/>
    <w:rsid w:val="00BC1716"/>
    <w:rsid w:val="00BC1978"/>
    <w:rsid w:val="00BC2442"/>
    <w:rsid w:val="00BC2867"/>
    <w:rsid w:val="00BC2B3C"/>
    <w:rsid w:val="00BC2F0E"/>
    <w:rsid w:val="00BC3207"/>
    <w:rsid w:val="00BC32E3"/>
    <w:rsid w:val="00BC3635"/>
    <w:rsid w:val="00BC36E3"/>
    <w:rsid w:val="00BC36F4"/>
    <w:rsid w:val="00BC378B"/>
    <w:rsid w:val="00BC3E34"/>
    <w:rsid w:val="00BC4109"/>
    <w:rsid w:val="00BC4303"/>
    <w:rsid w:val="00BC435F"/>
    <w:rsid w:val="00BC44D4"/>
    <w:rsid w:val="00BC458E"/>
    <w:rsid w:val="00BC4759"/>
    <w:rsid w:val="00BC4D5F"/>
    <w:rsid w:val="00BC50EA"/>
    <w:rsid w:val="00BC51A3"/>
    <w:rsid w:val="00BC5C38"/>
    <w:rsid w:val="00BC60B3"/>
    <w:rsid w:val="00BC6323"/>
    <w:rsid w:val="00BC64CB"/>
    <w:rsid w:val="00BC650C"/>
    <w:rsid w:val="00BC66F2"/>
    <w:rsid w:val="00BC6A75"/>
    <w:rsid w:val="00BC6C87"/>
    <w:rsid w:val="00BC71E2"/>
    <w:rsid w:val="00BC71F5"/>
    <w:rsid w:val="00BC76DF"/>
    <w:rsid w:val="00BC78EA"/>
    <w:rsid w:val="00BC797F"/>
    <w:rsid w:val="00BC7F52"/>
    <w:rsid w:val="00BD0D29"/>
    <w:rsid w:val="00BD150B"/>
    <w:rsid w:val="00BD16AD"/>
    <w:rsid w:val="00BD2098"/>
    <w:rsid w:val="00BD280D"/>
    <w:rsid w:val="00BD2A6C"/>
    <w:rsid w:val="00BD2E76"/>
    <w:rsid w:val="00BD3262"/>
    <w:rsid w:val="00BD33F2"/>
    <w:rsid w:val="00BD3B19"/>
    <w:rsid w:val="00BD3E17"/>
    <w:rsid w:val="00BD4197"/>
    <w:rsid w:val="00BD48A3"/>
    <w:rsid w:val="00BD4D41"/>
    <w:rsid w:val="00BD4D4A"/>
    <w:rsid w:val="00BD4D77"/>
    <w:rsid w:val="00BD4EF6"/>
    <w:rsid w:val="00BD50EE"/>
    <w:rsid w:val="00BD53AB"/>
    <w:rsid w:val="00BD57DC"/>
    <w:rsid w:val="00BD6106"/>
    <w:rsid w:val="00BD65F1"/>
    <w:rsid w:val="00BD676E"/>
    <w:rsid w:val="00BD6A99"/>
    <w:rsid w:val="00BD6E63"/>
    <w:rsid w:val="00BD6EFC"/>
    <w:rsid w:val="00BD7284"/>
    <w:rsid w:val="00BD7716"/>
    <w:rsid w:val="00BD79D2"/>
    <w:rsid w:val="00BD7A17"/>
    <w:rsid w:val="00BE00DE"/>
    <w:rsid w:val="00BE0682"/>
    <w:rsid w:val="00BE0C5A"/>
    <w:rsid w:val="00BE0CA4"/>
    <w:rsid w:val="00BE0D6A"/>
    <w:rsid w:val="00BE0F5C"/>
    <w:rsid w:val="00BE10ED"/>
    <w:rsid w:val="00BE1FD1"/>
    <w:rsid w:val="00BE21AF"/>
    <w:rsid w:val="00BE22DD"/>
    <w:rsid w:val="00BE25C1"/>
    <w:rsid w:val="00BE2814"/>
    <w:rsid w:val="00BE2828"/>
    <w:rsid w:val="00BE3154"/>
    <w:rsid w:val="00BE367B"/>
    <w:rsid w:val="00BE374C"/>
    <w:rsid w:val="00BE3AFD"/>
    <w:rsid w:val="00BE44AD"/>
    <w:rsid w:val="00BE48B9"/>
    <w:rsid w:val="00BE4AF9"/>
    <w:rsid w:val="00BE4B75"/>
    <w:rsid w:val="00BE52DA"/>
    <w:rsid w:val="00BE6064"/>
    <w:rsid w:val="00BE73BD"/>
    <w:rsid w:val="00BE7BC1"/>
    <w:rsid w:val="00BE7D9D"/>
    <w:rsid w:val="00BF0055"/>
    <w:rsid w:val="00BF0389"/>
    <w:rsid w:val="00BF0DA2"/>
    <w:rsid w:val="00BF1DB9"/>
    <w:rsid w:val="00BF2611"/>
    <w:rsid w:val="00BF276E"/>
    <w:rsid w:val="00BF2E92"/>
    <w:rsid w:val="00BF2F01"/>
    <w:rsid w:val="00BF38C1"/>
    <w:rsid w:val="00BF4048"/>
    <w:rsid w:val="00BF43E8"/>
    <w:rsid w:val="00BF4565"/>
    <w:rsid w:val="00BF464C"/>
    <w:rsid w:val="00BF47C9"/>
    <w:rsid w:val="00BF49AA"/>
    <w:rsid w:val="00BF4F0F"/>
    <w:rsid w:val="00BF4F3C"/>
    <w:rsid w:val="00BF55CB"/>
    <w:rsid w:val="00BF5921"/>
    <w:rsid w:val="00BF612F"/>
    <w:rsid w:val="00BF6C35"/>
    <w:rsid w:val="00BF7247"/>
    <w:rsid w:val="00BF7A54"/>
    <w:rsid w:val="00C00FE8"/>
    <w:rsid w:val="00C01AD3"/>
    <w:rsid w:val="00C01DFE"/>
    <w:rsid w:val="00C0250A"/>
    <w:rsid w:val="00C025CD"/>
    <w:rsid w:val="00C02A73"/>
    <w:rsid w:val="00C02AD8"/>
    <w:rsid w:val="00C02E12"/>
    <w:rsid w:val="00C0313E"/>
    <w:rsid w:val="00C03175"/>
    <w:rsid w:val="00C03787"/>
    <w:rsid w:val="00C03D15"/>
    <w:rsid w:val="00C03D92"/>
    <w:rsid w:val="00C040E7"/>
    <w:rsid w:val="00C04AC2"/>
    <w:rsid w:val="00C04DB4"/>
    <w:rsid w:val="00C055FB"/>
    <w:rsid w:val="00C0560F"/>
    <w:rsid w:val="00C0587E"/>
    <w:rsid w:val="00C05BDE"/>
    <w:rsid w:val="00C05D8F"/>
    <w:rsid w:val="00C05E0C"/>
    <w:rsid w:val="00C0669D"/>
    <w:rsid w:val="00C06724"/>
    <w:rsid w:val="00C073AA"/>
    <w:rsid w:val="00C07533"/>
    <w:rsid w:val="00C075F9"/>
    <w:rsid w:val="00C07939"/>
    <w:rsid w:val="00C07AE2"/>
    <w:rsid w:val="00C10323"/>
    <w:rsid w:val="00C10A9A"/>
    <w:rsid w:val="00C10F1F"/>
    <w:rsid w:val="00C11076"/>
    <w:rsid w:val="00C11440"/>
    <w:rsid w:val="00C114B1"/>
    <w:rsid w:val="00C11808"/>
    <w:rsid w:val="00C11A98"/>
    <w:rsid w:val="00C11D52"/>
    <w:rsid w:val="00C12399"/>
    <w:rsid w:val="00C126CF"/>
    <w:rsid w:val="00C130A7"/>
    <w:rsid w:val="00C131E7"/>
    <w:rsid w:val="00C13AD0"/>
    <w:rsid w:val="00C13BE5"/>
    <w:rsid w:val="00C13CBB"/>
    <w:rsid w:val="00C14AA6"/>
    <w:rsid w:val="00C15692"/>
    <w:rsid w:val="00C15755"/>
    <w:rsid w:val="00C158AE"/>
    <w:rsid w:val="00C16307"/>
    <w:rsid w:val="00C16674"/>
    <w:rsid w:val="00C167E2"/>
    <w:rsid w:val="00C16842"/>
    <w:rsid w:val="00C16925"/>
    <w:rsid w:val="00C175AA"/>
    <w:rsid w:val="00C17EEA"/>
    <w:rsid w:val="00C206A7"/>
    <w:rsid w:val="00C20C98"/>
    <w:rsid w:val="00C20D76"/>
    <w:rsid w:val="00C20DCC"/>
    <w:rsid w:val="00C20E97"/>
    <w:rsid w:val="00C2144E"/>
    <w:rsid w:val="00C21975"/>
    <w:rsid w:val="00C21A24"/>
    <w:rsid w:val="00C2217D"/>
    <w:rsid w:val="00C222EA"/>
    <w:rsid w:val="00C22B4E"/>
    <w:rsid w:val="00C22D08"/>
    <w:rsid w:val="00C22DD7"/>
    <w:rsid w:val="00C23950"/>
    <w:rsid w:val="00C23BAD"/>
    <w:rsid w:val="00C2404E"/>
    <w:rsid w:val="00C243D6"/>
    <w:rsid w:val="00C24796"/>
    <w:rsid w:val="00C24A83"/>
    <w:rsid w:val="00C25C33"/>
    <w:rsid w:val="00C25FF9"/>
    <w:rsid w:val="00C26068"/>
    <w:rsid w:val="00C2627F"/>
    <w:rsid w:val="00C268C3"/>
    <w:rsid w:val="00C26954"/>
    <w:rsid w:val="00C26C9D"/>
    <w:rsid w:val="00C26D9A"/>
    <w:rsid w:val="00C26DDA"/>
    <w:rsid w:val="00C27446"/>
    <w:rsid w:val="00C27540"/>
    <w:rsid w:val="00C27B4B"/>
    <w:rsid w:val="00C27B6F"/>
    <w:rsid w:val="00C27D77"/>
    <w:rsid w:val="00C27DC3"/>
    <w:rsid w:val="00C300A0"/>
    <w:rsid w:val="00C30290"/>
    <w:rsid w:val="00C302EF"/>
    <w:rsid w:val="00C30CC9"/>
    <w:rsid w:val="00C30F53"/>
    <w:rsid w:val="00C31265"/>
    <w:rsid w:val="00C31413"/>
    <w:rsid w:val="00C318DE"/>
    <w:rsid w:val="00C3196A"/>
    <w:rsid w:val="00C31B5B"/>
    <w:rsid w:val="00C3217A"/>
    <w:rsid w:val="00C325CD"/>
    <w:rsid w:val="00C3262F"/>
    <w:rsid w:val="00C3274A"/>
    <w:rsid w:val="00C327E7"/>
    <w:rsid w:val="00C328A7"/>
    <w:rsid w:val="00C32912"/>
    <w:rsid w:val="00C32DBC"/>
    <w:rsid w:val="00C32FF3"/>
    <w:rsid w:val="00C334BE"/>
    <w:rsid w:val="00C33663"/>
    <w:rsid w:val="00C336A5"/>
    <w:rsid w:val="00C33D49"/>
    <w:rsid w:val="00C33EB0"/>
    <w:rsid w:val="00C3580C"/>
    <w:rsid w:val="00C35E19"/>
    <w:rsid w:val="00C3640A"/>
    <w:rsid w:val="00C36D62"/>
    <w:rsid w:val="00C370DD"/>
    <w:rsid w:val="00C3756A"/>
    <w:rsid w:val="00C37B4D"/>
    <w:rsid w:val="00C37F10"/>
    <w:rsid w:val="00C37F15"/>
    <w:rsid w:val="00C40142"/>
    <w:rsid w:val="00C40375"/>
    <w:rsid w:val="00C40A4B"/>
    <w:rsid w:val="00C40E23"/>
    <w:rsid w:val="00C40E70"/>
    <w:rsid w:val="00C41083"/>
    <w:rsid w:val="00C418F3"/>
    <w:rsid w:val="00C42820"/>
    <w:rsid w:val="00C42B22"/>
    <w:rsid w:val="00C42B83"/>
    <w:rsid w:val="00C433E9"/>
    <w:rsid w:val="00C43502"/>
    <w:rsid w:val="00C43AD2"/>
    <w:rsid w:val="00C441DB"/>
    <w:rsid w:val="00C443BC"/>
    <w:rsid w:val="00C448E5"/>
    <w:rsid w:val="00C44B95"/>
    <w:rsid w:val="00C44CA8"/>
    <w:rsid w:val="00C44D60"/>
    <w:rsid w:val="00C44ECE"/>
    <w:rsid w:val="00C44F3B"/>
    <w:rsid w:val="00C44F4E"/>
    <w:rsid w:val="00C45500"/>
    <w:rsid w:val="00C45AA4"/>
    <w:rsid w:val="00C46755"/>
    <w:rsid w:val="00C470C7"/>
    <w:rsid w:val="00C47129"/>
    <w:rsid w:val="00C47984"/>
    <w:rsid w:val="00C479DD"/>
    <w:rsid w:val="00C506E4"/>
    <w:rsid w:val="00C50B6A"/>
    <w:rsid w:val="00C51162"/>
    <w:rsid w:val="00C51305"/>
    <w:rsid w:val="00C52E62"/>
    <w:rsid w:val="00C53497"/>
    <w:rsid w:val="00C534D8"/>
    <w:rsid w:val="00C53B0A"/>
    <w:rsid w:val="00C53BD6"/>
    <w:rsid w:val="00C53C67"/>
    <w:rsid w:val="00C548AC"/>
    <w:rsid w:val="00C55A5E"/>
    <w:rsid w:val="00C55C9F"/>
    <w:rsid w:val="00C55F2A"/>
    <w:rsid w:val="00C56211"/>
    <w:rsid w:val="00C565F2"/>
    <w:rsid w:val="00C5689F"/>
    <w:rsid w:val="00C56D63"/>
    <w:rsid w:val="00C5709C"/>
    <w:rsid w:val="00C5723C"/>
    <w:rsid w:val="00C576E8"/>
    <w:rsid w:val="00C60F45"/>
    <w:rsid w:val="00C6186B"/>
    <w:rsid w:val="00C61C81"/>
    <w:rsid w:val="00C61D7C"/>
    <w:rsid w:val="00C625DD"/>
    <w:rsid w:val="00C62FBF"/>
    <w:rsid w:val="00C63934"/>
    <w:rsid w:val="00C63D02"/>
    <w:rsid w:val="00C63F28"/>
    <w:rsid w:val="00C6445C"/>
    <w:rsid w:val="00C64E3F"/>
    <w:rsid w:val="00C65324"/>
    <w:rsid w:val="00C65E65"/>
    <w:rsid w:val="00C65F54"/>
    <w:rsid w:val="00C6629B"/>
    <w:rsid w:val="00C66D0E"/>
    <w:rsid w:val="00C66DF7"/>
    <w:rsid w:val="00C67241"/>
    <w:rsid w:val="00C67B58"/>
    <w:rsid w:val="00C709B9"/>
    <w:rsid w:val="00C70BD9"/>
    <w:rsid w:val="00C70CC9"/>
    <w:rsid w:val="00C70EFC"/>
    <w:rsid w:val="00C711E2"/>
    <w:rsid w:val="00C7236A"/>
    <w:rsid w:val="00C72479"/>
    <w:rsid w:val="00C72510"/>
    <w:rsid w:val="00C72653"/>
    <w:rsid w:val="00C73083"/>
    <w:rsid w:val="00C730DC"/>
    <w:rsid w:val="00C73486"/>
    <w:rsid w:val="00C738BF"/>
    <w:rsid w:val="00C73EA1"/>
    <w:rsid w:val="00C73EE1"/>
    <w:rsid w:val="00C74018"/>
    <w:rsid w:val="00C74236"/>
    <w:rsid w:val="00C74A96"/>
    <w:rsid w:val="00C74F2C"/>
    <w:rsid w:val="00C753F9"/>
    <w:rsid w:val="00C75561"/>
    <w:rsid w:val="00C758C9"/>
    <w:rsid w:val="00C7604D"/>
    <w:rsid w:val="00C761D0"/>
    <w:rsid w:val="00C768A1"/>
    <w:rsid w:val="00C769E1"/>
    <w:rsid w:val="00C76C9D"/>
    <w:rsid w:val="00C76CC4"/>
    <w:rsid w:val="00C76D8C"/>
    <w:rsid w:val="00C773A0"/>
    <w:rsid w:val="00C77772"/>
    <w:rsid w:val="00C77B56"/>
    <w:rsid w:val="00C77E99"/>
    <w:rsid w:val="00C803FF"/>
    <w:rsid w:val="00C804BA"/>
    <w:rsid w:val="00C80510"/>
    <w:rsid w:val="00C8059D"/>
    <w:rsid w:val="00C805E3"/>
    <w:rsid w:val="00C8069A"/>
    <w:rsid w:val="00C8093A"/>
    <w:rsid w:val="00C80DA2"/>
    <w:rsid w:val="00C80DB8"/>
    <w:rsid w:val="00C81302"/>
    <w:rsid w:val="00C820ED"/>
    <w:rsid w:val="00C825AD"/>
    <w:rsid w:val="00C82D3C"/>
    <w:rsid w:val="00C82F59"/>
    <w:rsid w:val="00C83522"/>
    <w:rsid w:val="00C8399F"/>
    <w:rsid w:val="00C83B6F"/>
    <w:rsid w:val="00C83C78"/>
    <w:rsid w:val="00C83CA7"/>
    <w:rsid w:val="00C842B9"/>
    <w:rsid w:val="00C847B5"/>
    <w:rsid w:val="00C84E3D"/>
    <w:rsid w:val="00C85211"/>
    <w:rsid w:val="00C85233"/>
    <w:rsid w:val="00C8536C"/>
    <w:rsid w:val="00C853C7"/>
    <w:rsid w:val="00C85433"/>
    <w:rsid w:val="00C854E3"/>
    <w:rsid w:val="00C85502"/>
    <w:rsid w:val="00C85820"/>
    <w:rsid w:val="00C85AA9"/>
    <w:rsid w:val="00C85D64"/>
    <w:rsid w:val="00C86632"/>
    <w:rsid w:val="00C86C48"/>
    <w:rsid w:val="00C86D47"/>
    <w:rsid w:val="00C8710C"/>
    <w:rsid w:val="00C87475"/>
    <w:rsid w:val="00C875F6"/>
    <w:rsid w:val="00C90665"/>
    <w:rsid w:val="00C906FC"/>
    <w:rsid w:val="00C9085B"/>
    <w:rsid w:val="00C90C48"/>
    <w:rsid w:val="00C90D58"/>
    <w:rsid w:val="00C9118B"/>
    <w:rsid w:val="00C91200"/>
    <w:rsid w:val="00C91481"/>
    <w:rsid w:val="00C91A50"/>
    <w:rsid w:val="00C91AE5"/>
    <w:rsid w:val="00C91B44"/>
    <w:rsid w:val="00C91B5E"/>
    <w:rsid w:val="00C91CDD"/>
    <w:rsid w:val="00C91DD1"/>
    <w:rsid w:val="00C924D6"/>
    <w:rsid w:val="00C92CE0"/>
    <w:rsid w:val="00C92F8A"/>
    <w:rsid w:val="00C932A3"/>
    <w:rsid w:val="00C93404"/>
    <w:rsid w:val="00C9366A"/>
    <w:rsid w:val="00C93CC6"/>
    <w:rsid w:val="00C93D43"/>
    <w:rsid w:val="00C94187"/>
    <w:rsid w:val="00C94EF9"/>
    <w:rsid w:val="00C95A5C"/>
    <w:rsid w:val="00C95AAF"/>
    <w:rsid w:val="00C95EAC"/>
    <w:rsid w:val="00C96C90"/>
    <w:rsid w:val="00C9717A"/>
    <w:rsid w:val="00C976DC"/>
    <w:rsid w:val="00C97703"/>
    <w:rsid w:val="00C9779D"/>
    <w:rsid w:val="00C97CD4"/>
    <w:rsid w:val="00C97FF2"/>
    <w:rsid w:val="00CA0365"/>
    <w:rsid w:val="00CA0928"/>
    <w:rsid w:val="00CA0BC4"/>
    <w:rsid w:val="00CA1041"/>
    <w:rsid w:val="00CA1638"/>
    <w:rsid w:val="00CA16A7"/>
    <w:rsid w:val="00CA1AD7"/>
    <w:rsid w:val="00CA20A8"/>
    <w:rsid w:val="00CA2797"/>
    <w:rsid w:val="00CA280D"/>
    <w:rsid w:val="00CA28AB"/>
    <w:rsid w:val="00CA2DA8"/>
    <w:rsid w:val="00CA302F"/>
    <w:rsid w:val="00CA371C"/>
    <w:rsid w:val="00CA37A8"/>
    <w:rsid w:val="00CA394A"/>
    <w:rsid w:val="00CA42E5"/>
    <w:rsid w:val="00CA43C7"/>
    <w:rsid w:val="00CA44C4"/>
    <w:rsid w:val="00CA4BC8"/>
    <w:rsid w:val="00CA4FE0"/>
    <w:rsid w:val="00CA513D"/>
    <w:rsid w:val="00CA55FB"/>
    <w:rsid w:val="00CA6490"/>
    <w:rsid w:val="00CA65BB"/>
    <w:rsid w:val="00CA70A3"/>
    <w:rsid w:val="00CA71DC"/>
    <w:rsid w:val="00CA753D"/>
    <w:rsid w:val="00CA7A72"/>
    <w:rsid w:val="00CA7FE4"/>
    <w:rsid w:val="00CB030B"/>
    <w:rsid w:val="00CB0713"/>
    <w:rsid w:val="00CB084D"/>
    <w:rsid w:val="00CB0B58"/>
    <w:rsid w:val="00CB0B98"/>
    <w:rsid w:val="00CB0CC3"/>
    <w:rsid w:val="00CB1029"/>
    <w:rsid w:val="00CB1378"/>
    <w:rsid w:val="00CB13A9"/>
    <w:rsid w:val="00CB226F"/>
    <w:rsid w:val="00CB29E9"/>
    <w:rsid w:val="00CB3A60"/>
    <w:rsid w:val="00CB3E76"/>
    <w:rsid w:val="00CB4450"/>
    <w:rsid w:val="00CB48FB"/>
    <w:rsid w:val="00CB49FE"/>
    <w:rsid w:val="00CB4D74"/>
    <w:rsid w:val="00CB51E7"/>
    <w:rsid w:val="00CB536D"/>
    <w:rsid w:val="00CB58DF"/>
    <w:rsid w:val="00CB5CFF"/>
    <w:rsid w:val="00CB5E3E"/>
    <w:rsid w:val="00CB687D"/>
    <w:rsid w:val="00CB6B96"/>
    <w:rsid w:val="00CB6BC4"/>
    <w:rsid w:val="00CB73EC"/>
    <w:rsid w:val="00CB752A"/>
    <w:rsid w:val="00CB7C31"/>
    <w:rsid w:val="00CC0398"/>
    <w:rsid w:val="00CC08BD"/>
    <w:rsid w:val="00CC095C"/>
    <w:rsid w:val="00CC09DD"/>
    <w:rsid w:val="00CC0BA1"/>
    <w:rsid w:val="00CC0F4C"/>
    <w:rsid w:val="00CC135E"/>
    <w:rsid w:val="00CC1466"/>
    <w:rsid w:val="00CC15F7"/>
    <w:rsid w:val="00CC1BE1"/>
    <w:rsid w:val="00CC25E6"/>
    <w:rsid w:val="00CC28A1"/>
    <w:rsid w:val="00CC2FB6"/>
    <w:rsid w:val="00CC3A9C"/>
    <w:rsid w:val="00CC499A"/>
    <w:rsid w:val="00CC4ACE"/>
    <w:rsid w:val="00CC4F02"/>
    <w:rsid w:val="00CC5FDB"/>
    <w:rsid w:val="00CC6742"/>
    <w:rsid w:val="00CC69A6"/>
    <w:rsid w:val="00CC7033"/>
    <w:rsid w:val="00CC7083"/>
    <w:rsid w:val="00CC70B8"/>
    <w:rsid w:val="00CC76C9"/>
    <w:rsid w:val="00CC770A"/>
    <w:rsid w:val="00CC7C01"/>
    <w:rsid w:val="00CC7D75"/>
    <w:rsid w:val="00CD0029"/>
    <w:rsid w:val="00CD00A2"/>
    <w:rsid w:val="00CD0136"/>
    <w:rsid w:val="00CD056C"/>
    <w:rsid w:val="00CD057A"/>
    <w:rsid w:val="00CD0637"/>
    <w:rsid w:val="00CD08FF"/>
    <w:rsid w:val="00CD0A88"/>
    <w:rsid w:val="00CD13DB"/>
    <w:rsid w:val="00CD16BE"/>
    <w:rsid w:val="00CD1E76"/>
    <w:rsid w:val="00CD241A"/>
    <w:rsid w:val="00CD2698"/>
    <w:rsid w:val="00CD2898"/>
    <w:rsid w:val="00CD2E1E"/>
    <w:rsid w:val="00CD2FAB"/>
    <w:rsid w:val="00CD319F"/>
    <w:rsid w:val="00CD34EB"/>
    <w:rsid w:val="00CD3D2B"/>
    <w:rsid w:val="00CD40B2"/>
    <w:rsid w:val="00CD421B"/>
    <w:rsid w:val="00CD461F"/>
    <w:rsid w:val="00CD4B4F"/>
    <w:rsid w:val="00CD4CEB"/>
    <w:rsid w:val="00CD54B7"/>
    <w:rsid w:val="00CD5851"/>
    <w:rsid w:val="00CD5B05"/>
    <w:rsid w:val="00CD5CA7"/>
    <w:rsid w:val="00CD5E45"/>
    <w:rsid w:val="00CD6462"/>
    <w:rsid w:val="00CD6602"/>
    <w:rsid w:val="00CD674A"/>
    <w:rsid w:val="00CD6E7F"/>
    <w:rsid w:val="00CD6EE2"/>
    <w:rsid w:val="00CD7008"/>
    <w:rsid w:val="00CD7912"/>
    <w:rsid w:val="00CD7A39"/>
    <w:rsid w:val="00CD7DE1"/>
    <w:rsid w:val="00CD7E26"/>
    <w:rsid w:val="00CE011A"/>
    <w:rsid w:val="00CE0224"/>
    <w:rsid w:val="00CE0490"/>
    <w:rsid w:val="00CE04E6"/>
    <w:rsid w:val="00CE077B"/>
    <w:rsid w:val="00CE0819"/>
    <w:rsid w:val="00CE0A45"/>
    <w:rsid w:val="00CE0B49"/>
    <w:rsid w:val="00CE128E"/>
    <w:rsid w:val="00CE1848"/>
    <w:rsid w:val="00CE1D78"/>
    <w:rsid w:val="00CE1F13"/>
    <w:rsid w:val="00CE24B7"/>
    <w:rsid w:val="00CE2A5C"/>
    <w:rsid w:val="00CE2D47"/>
    <w:rsid w:val="00CE32CE"/>
    <w:rsid w:val="00CE33C0"/>
    <w:rsid w:val="00CE3436"/>
    <w:rsid w:val="00CE35A9"/>
    <w:rsid w:val="00CE39C0"/>
    <w:rsid w:val="00CE3F16"/>
    <w:rsid w:val="00CE3FD8"/>
    <w:rsid w:val="00CE4359"/>
    <w:rsid w:val="00CE449F"/>
    <w:rsid w:val="00CE48AB"/>
    <w:rsid w:val="00CE4936"/>
    <w:rsid w:val="00CE4BF3"/>
    <w:rsid w:val="00CE4BF8"/>
    <w:rsid w:val="00CE4D50"/>
    <w:rsid w:val="00CE527A"/>
    <w:rsid w:val="00CE52CB"/>
    <w:rsid w:val="00CE5850"/>
    <w:rsid w:val="00CE59BD"/>
    <w:rsid w:val="00CE5BD5"/>
    <w:rsid w:val="00CE5E3C"/>
    <w:rsid w:val="00CE5FAC"/>
    <w:rsid w:val="00CE607A"/>
    <w:rsid w:val="00CE6231"/>
    <w:rsid w:val="00CE6324"/>
    <w:rsid w:val="00CE6504"/>
    <w:rsid w:val="00CE70E1"/>
    <w:rsid w:val="00CE7323"/>
    <w:rsid w:val="00CE79A0"/>
    <w:rsid w:val="00CE7AAD"/>
    <w:rsid w:val="00CF11EE"/>
    <w:rsid w:val="00CF1222"/>
    <w:rsid w:val="00CF1A68"/>
    <w:rsid w:val="00CF1B12"/>
    <w:rsid w:val="00CF1C07"/>
    <w:rsid w:val="00CF22CB"/>
    <w:rsid w:val="00CF24DA"/>
    <w:rsid w:val="00CF29D4"/>
    <w:rsid w:val="00CF2C08"/>
    <w:rsid w:val="00CF3189"/>
    <w:rsid w:val="00CF326A"/>
    <w:rsid w:val="00CF343F"/>
    <w:rsid w:val="00CF3D1B"/>
    <w:rsid w:val="00CF442E"/>
    <w:rsid w:val="00CF46E4"/>
    <w:rsid w:val="00CF4ED0"/>
    <w:rsid w:val="00CF5062"/>
    <w:rsid w:val="00CF51E0"/>
    <w:rsid w:val="00CF6619"/>
    <w:rsid w:val="00CF676C"/>
    <w:rsid w:val="00CF754E"/>
    <w:rsid w:val="00CF7A49"/>
    <w:rsid w:val="00D00405"/>
    <w:rsid w:val="00D005CA"/>
    <w:rsid w:val="00D0090C"/>
    <w:rsid w:val="00D012EF"/>
    <w:rsid w:val="00D01488"/>
    <w:rsid w:val="00D01B91"/>
    <w:rsid w:val="00D01FE9"/>
    <w:rsid w:val="00D020C8"/>
    <w:rsid w:val="00D02A75"/>
    <w:rsid w:val="00D032A7"/>
    <w:rsid w:val="00D043A3"/>
    <w:rsid w:val="00D04A1D"/>
    <w:rsid w:val="00D04B24"/>
    <w:rsid w:val="00D05660"/>
    <w:rsid w:val="00D05809"/>
    <w:rsid w:val="00D05D0D"/>
    <w:rsid w:val="00D05F19"/>
    <w:rsid w:val="00D05FEA"/>
    <w:rsid w:val="00D064FB"/>
    <w:rsid w:val="00D06745"/>
    <w:rsid w:val="00D06C5F"/>
    <w:rsid w:val="00D06F37"/>
    <w:rsid w:val="00D0723D"/>
    <w:rsid w:val="00D072CC"/>
    <w:rsid w:val="00D075A9"/>
    <w:rsid w:val="00D077D7"/>
    <w:rsid w:val="00D079D4"/>
    <w:rsid w:val="00D10152"/>
    <w:rsid w:val="00D1046D"/>
    <w:rsid w:val="00D1047F"/>
    <w:rsid w:val="00D109A1"/>
    <w:rsid w:val="00D10CB5"/>
    <w:rsid w:val="00D10DFF"/>
    <w:rsid w:val="00D10FCE"/>
    <w:rsid w:val="00D110CA"/>
    <w:rsid w:val="00D113DC"/>
    <w:rsid w:val="00D11633"/>
    <w:rsid w:val="00D11F2F"/>
    <w:rsid w:val="00D124A0"/>
    <w:rsid w:val="00D1291F"/>
    <w:rsid w:val="00D12CBF"/>
    <w:rsid w:val="00D13206"/>
    <w:rsid w:val="00D134D6"/>
    <w:rsid w:val="00D13B40"/>
    <w:rsid w:val="00D13E00"/>
    <w:rsid w:val="00D1405F"/>
    <w:rsid w:val="00D14786"/>
    <w:rsid w:val="00D14795"/>
    <w:rsid w:val="00D154F8"/>
    <w:rsid w:val="00D15B77"/>
    <w:rsid w:val="00D15BE7"/>
    <w:rsid w:val="00D15CB3"/>
    <w:rsid w:val="00D15FD8"/>
    <w:rsid w:val="00D1617E"/>
    <w:rsid w:val="00D1675B"/>
    <w:rsid w:val="00D16B1C"/>
    <w:rsid w:val="00D16C14"/>
    <w:rsid w:val="00D16E26"/>
    <w:rsid w:val="00D16F09"/>
    <w:rsid w:val="00D16F3E"/>
    <w:rsid w:val="00D175BB"/>
    <w:rsid w:val="00D1791A"/>
    <w:rsid w:val="00D17B51"/>
    <w:rsid w:val="00D17DD8"/>
    <w:rsid w:val="00D2057D"/>
    <w:rsid w:val="00D20995"/>
    <w:rsid w:val="00D20F18"/>
    <w:rsid w:val="00D21014"/>
    <w:rsid w:val="00D21019"/>
    <w:rsid w:val="00D21274"/>
    <w:rsid w:val="00D21686"/>
    <w:rsid w:val="00D223BE"/>
    <w:rsid w:val="00D2240E"/>
    <w:rsid w:val="00D2261C"/>
    <w:rsid w:val="00D22D0E"/>
    <w:rsid w:val="00D22F02"/>
    <w:rsid w:val="00D22FC5"/>
    <w:rsid w:val="00D232FA"/>
    <w:rsid w:val="00D2356A"/>
    <w:rsid w:val="00D237D2"/>
    <w:rsid w:val="00D23888"/>
    <w:rsid w:val="00D23F20"/>
    <w:rsid w:val="00D23F3C"/>
    <w:rsid w:val="00D23F66"/>
    <w:rsid w:val="00D24A2A"/>
    <w:rsid w:val="00D24B55"/>
    <w:rsid w:val="00D25066"/>
    <w:rsid w:val="00D250D5"/>
    <w:rsid w:val="00D25227"/>
    <w:rsid w:val="00D252AD"/>
    <w:rsid w:val="00D258B6"/>
    <w:rsid w:val="00D25FAC"/>
    <w:rsid w:val="00D2694D"/>
    <w:rsid w:val="00D26BF1"/>
    <w:rsid w:val="00D27797"/>
    <w:rsid w:val="00D27996"/>
    <w:rsid w:val="00D30152"/>
    <w:rsid w:val="00D303EF"/>
    <w:rsid w:val="00D30541"/>
    <w:rsid w:val="00D30AA4"/>
    <w:rsid w:val="00D31180"/>
    <w:rsid w:val="00D31F62"/>
    <w:rsid w:val="00D323D9"/>
    <w:rsid w:val="00D3290B"/>
    <w:rsid w:val="00D32E52"/>
    <w:rsid w:val="00D33309"/>
    <w:rsid w:val="00D3330F"/>
    <w:rsid w:val="00D33A51"/>
    <w:rsid w:val="00D33C3F"/>
    <w:rsid w:val="00D33CE1"/>
    <w:rsid w:val="00D33D16"/>
    <w:rsid w:val="00D33E4B"/>
    <w:rsid w:val="00D34538"/>
    <w:rsid w:val="00D345D2"/>
    <w:rsid w:val="00D34A18"/>
    <w:rsid w:val="00D34A96"/>
    <w:rsid w:val="00D354DC"/>
    <w:rsid w:val="00D35963"/>
    <w:rsid w:val="00D35E71"/>
    <w:rsid w:val="00D35F88"/>
    <w:rsid w:val="00D35FF9"/>
    <w:rsid w:val="00D36161"/>
    <w:rsid w:val="00D36458"/>
    <w:rsid w:val="00D36940"/>
    <w:rsid w:val="00D36DE2"/>
    <w:rsid w:val="00D37025"/>
    <w:rsid w:val="00D371EE"/>
    <w:rsid w:val="00D374FE"/>
    <w:rsid w:val="00D3765A"/>
    <w:rsid w:val="00D37C6E"/>
    <w:rsid w:val="00D37D36"/>
    <w:rsid w:val="00D402EC"/>
    <w:rsid w:val="00D406D5"/>
    <w:rsid w:val="00D4077A"/>
    <w:rsid w:val="00D40DA1"/>
    <w:rsid w:val="00D40FFD"/>
    <w:rsid w:val="00D4179A"/>
    <w:rsid w:val="00D41EC2"/>
    <w:rsid w:val="00D421EF"/>
    <w:rsid w:val="00D424DD"/>
    <w:rsid w:val="00D4278E"/>
    <w:rsid w:val="00D42DF9"/>
    <w:rsid w:val="00D43423"/>
    <w:rsid w:val="00D43A24"/>
    <w:rsid w:val="00D43B5D"/>
    <w:rsid w:val="00D43ECA"/>
    <w:rsid w:val="00D440DB"/>
    <w:rsid w:val="00D4411A"/>
    <w:rsid w:val="00D446F4"/>
    <w:rsid w:val="00D44B89"/>
    <w:rsid w:val="00D44E88"/>
    <w:rsid w:val="00D44FFB"/>
    <w:rsid w:val="00D451C1"/>
    <w:rsid w:val="00D4531D"/>
    <w:rsid w:val="00D45419"/>
    <w:rsid w:val="00D45AA1"/>
    <w:rsid w:val="00D45B3C"/>
    <w:rsid w:val="00D46198"/>
    <w:rsid w:val="00D4643B"/>
    <w:rsid w:val="00D466B5"/>
    <w:rsid w:val="00D46848"/>
    <w:rsid w:val="00D46C55"/>
    <w:rsid w:val="00D46EA6"/>
    <w:rsid w:val="00D46F18"/>
    <w:rsid w:val="00D478CD"/>
    <w:rsid w:val="00D47C9B"/>
    <w:rsid w:val="00D50A59"/>
    <w:rsid w:val="00D50BAD"/>
    <w:rsid w:val="00D50C9C"/>
    <w:rsid w:val="00D51116"/>
    <w:rsid w:val="00D5124B"/>
    <w:rsid w:val="00D5125E"/>
    <w:rsid w:val="00D512C3"/>
    <w:rsid w:val="00D51709"/>
    <w:rsid w:val="00D51C05"/>
    <w:rsid w:val="00D51DC2"/>
    <w:rsid w:val="00D52F17"/>
    <w:rsid w:val="00D53703"/>
    <w:rsid w:val="00D53FF0"/>
    <w:rsid w:val="00D540CC"/>
    <w:rsid w:val="00D5448B"/>
    <w:rsid w:val="00D54D77"/>
    <w:rsid w:val="00D559A2"/>
    <w:rsid w:val="00D55BB3"/>
    <w:rsid w:val="00D55E56"/>
    <w:rsid w:val="00D561C6"/>
    <w:rsid w:val="00D56566"/>
    <w:rsid w:val="00D565B1"/>
    <w:rsid w:val="00D565E8"/>
    <w:rsid w:val="00D568DD"/>
    <w:rsid w:val="00D56CB9"/>
    <w:rsid w:val="00D5720D"/>
    <w:rsid w:val="00D575C6"/>
    <w:rsid w:val="00D57736"/>
    <w:rsid w:val="00D57F1D"/>
    <w:rsid w:val="00D60031"/>
    <w:rsid w:val="00D60A80"/>
    <w:rsid w:val="00D60FB6"/>
    <w:rsid w:val="00D613DF"/>
    <w:rsid w:val="00D6178A"/>
    <w:rsid w:val="00D621F1"/>
    <w:rsid w:val="00D626CA"/>
    <w:rsid w:val="00D62BA0"/>
    <w:rsid w:val="00D62E83"/>
    <w:rsid w:val="00D62FBA"/>
    <w:rsid w:val="00D6316B"/>
    <w:rsid w:val="00D63AA3"/>
    <w:rsid w:val="00D63CE7"/>
    <w:rsid w:val="00D63F07"/>
    <w:rsid w:val="00D64248"/>
    <w:rsid w:val="00D644F6"/>
    <w:rsid w:val="00D64850"/>
    <w:rsid w:val="00D64975"/>
    <w:rsid w:val="00D649D0"/>
    <w:rsid w:val="00D64A0C"/>
    <w:rsid w:val="00D64A0E"/>
    <w:rsid w:val="00D6501F"/>
    <w:rsid w:val="00D6534C"/>
    <w:rsid w:val="00D6578B"/>
    <w:rsid w:val="00D65D15"/>
    <w:rsid w:val="00D65FF0"/>
    <w:rsid w:val="00D661D8"/>
    <w:rsid w:val="00D66844"/>
    <w:rsid w:val="00D66AE9"/>
    <w:rsid w:val="00D67157"/>
    <w:rsid w:val="00D67202"/>
    <w:rsid w:val="00D67688"/>
    <w:rsid w:val="00D67C2A"/>
    <w:rsid w:val="00D67E6D"/>
    <w:rsid w:val="00D67EB8"/>
    <w:rsid w:val="00D700D7"/>
    <w:rsid w:val="00D703D7"/>
    <w:rsid w:val="00D70BA7"/>
    <w:rsid w:val="00D70C67"/>
    <w:rsid w:val="00D70F54"/>
    <w:rsid w:val="00D712D9"/>
    <w:rsid w:val="00D71523"/>
    <w:rsid w:val="00D718B8"/>
    <w:rsid w:val="00D7239E"/>
    <w:rsid w:val="00D72608"/>
    <w:rsid w:val="00D726EB"/>
    <w:rsid w:val="00D72AF1"/>
    <w:rsid w:val="00D72DA9"/>
    <w:rsid w:val="00D7303E"/>
    <w:rsid w:val="00D73198"/>
    <w:rsid w:val="00D73911"/>
    <w:rsid w:val="00D74589"/>
    <w:rsid w:val="00D74793"/>
    <w:rsid w:val="00D7480A"/>
    <w:rsid w:val="00D74B33"/>
    <w:rsid w:val="00D75882"/>
    <w:rsid w:val="00D75CF3"/>
    <w:rsid w:val="00D76244"/>
    <w:rsid w:val="00D76403"/>
    <w:rsid w:val="00D76B46"/>
    <w:rsid w:val="00D76E2E"/>
    <w:rsid w:val="00D76E53"/>
    <w:rsid w:val="00D76E55"/>
    <w:rsid w:val="00D76F58"/>
    <w:rsid w:val="00D7770C"/>
    <w:rsid w:val="00D778B2"/>
    <w:rsid w:val="00D77987"/>
    <w:rsid w:val="00D77B8F"/>
    <w:rsid w:val="00D77C29"/>
    <w:rsid w:val="00D77C63"/>
    <w:rsid w:val="00D80602"/>
    <w:rsid w:val="00D80C61"/>
    <w:rsid w:val="00D8168E"/>
    <w:rsid w:val="00D817E4"/>
    <w:rsid w:val="00D81DAC"/>
    <w:rsid w:val="00D825E8"/>
    <w:rsid w:val="00D826EA"/>
    <w:rsid w:val="00D828A8"/>
    <w:rsid w:val="00D829E7"/>
    <w:rsid w:val="00D83250"/>
    <w:rsid w:val="00D83649"/>
    <w:rsid w:val="00D839C3"/>
    <w:rsid w:val="00D83BF1"/>
    <w:rsid w:val="00D83D5F"/>
    <w:rsid w:val="00D8444F"/>
    <w:rsid w:val="00D8458B"/>
    <w:rsid w:val="00D84AEB"/>
    <w:rsid w:val="00D84FC8"/>
    <w:rsid w:val="00D8511A"/>
    <w:rsid w:val="00D857B6"/>
    <w:rsid w:val="00D857EB"/>
    <w:rsid w:val="00D857EE"/>
    <w:rsid w:val="00D85C12"/>
    <w:rsid w:val="00D85EE0"/>
    <w:rsid w:val="00D863C3"/>
    <w:rsid w:val="00D86451"/>
    <w:rsid w:val="00D865C3"/>
    <w:rsid w:val="00D868EF"/>
    <w:rsid w:val="00D86BDE"/>
    <w:rsid w:val="00D872BB"/>
    <w:rsid w:val="00D8763A"/>
    <w:rsid w:val="00D87656"/>
    <w:rsid w:val="00D87718"/>
    <w:rsid w:val="00D87FBE"/>
    <w:rsid w:val="00D90477"/>
    <w:rsid w:val="00D9067C"/>
    <w:rsid w:val="00D90CAE"/>
    <w:rsid w:val="00D90FA7"/>
    <w:rsid w:val="00D91E9D"/>
    <w:rsid w:val="00D91F9A"/>
    <w:rsid w:val="00D9245F"/>
    <w:rsid w:val="00D92E0E"/>
    <w:rsid w:val="00D93028"/>
    <w:rsid w:val="00D931B9"/>
    <w:rsid w:val="00D9325F"/>
    <w:rsid w:val="00D934E6"/>
    <w:rsid w:val="00D93C9D"/>
    <w:rsid w:val="00D94136"/>
    <w:rsid w:val="00D94480"/>
    <w:rsid w:val="00D947EC"/>
    <w:rsid w:val="00D94A85"/>
    <w:rsid w:val="00D951BE"/>
    <w:rsid w:val="00D952B2"/>
    <w:rsid w:val="00D95342"/>
    <w:rsid w:val="00D9582E"/>
    <w:rsid w:val="00D95965"/>
    <w:rsid w:val="00D95E32"/>
    <w:rsid w:val="00D96036"/>
    <w:rsid w:val="00D962F6"/>
    <w:rsid w:val="00D97207"/>
    <w:rsid w:val="00D97318"/>
    <w:rsid w:val="00D97BD1"/>
    <w:rsid w:val="00DA0623"/>
    <w:rsid w:val="00DA16BB"/>
    <w:rsid w:val="00DA1DE7"/>
    <w:rsid w:val="00DA20F6"/>
    <w:rsid w:val="00DA23A0"/>
    <w:rsid w:val="00DA2744"/>
    <w:rsid w:val="00DA2863"/>
    <w:rsid w:val="00DA2981"/>
    <w:rsid w:val="00DA2BB6"/>
    <w:rsid w:val="00DA3016"/>
    <w:rsid w:val="00DA30C0"/>
    <w:rsid w:val="00DA333D"/>
    <w:rsid w:val="00DA3BF7"/>
    <w:rsid w:val="00DA4DED"/>
    <w:rsid w:val="00DA4FF3"/>
    <w:rsid w:val="00DA5446"/>
    <w:rsid w:val="00DA6207"/>
    <w:rsid w:val="00DA6394"/>
    <w:rsid w:val="00DA676E"/>
    <w:rsid w:val="00DA6A58"/>
    <w:rsid w:val="00DA7003"/>
    <w:rsid w:val="00DA7014"/>
    <w:rsid w:val="00DA70A0"/>
    <w:rsid w:val="00DA72DC"/>
    <w:rsid w:val="00DA7365"/>
    <w:rsid w:val="00DA7A3E"/>
    <w:rsid w:val="00DA7BE9"/>
    <w:rsid w:val="00DA7CAB"/>
    <w:rsid w:val="00DA7D18"/>
    <w:rsid w:val="00DB0A07"/>
    <w:rsid w:val="00DB18CD"/>
    <w:rsid w:val="00DB1EF4"/>
    <w:rsid w:val="00DB2095"/>
    <w:rsid w:val="00DB26E4"/>
    <w:rsid w:val="00DB2DAE"/>
    <w:rsid w:val="00DB3173"/>
    <w:rsid w:val="00DB3649"/>
    <w:rsid w:val="00DB438A"/>
    <w:rsid w:val="00DB4B59"/>
    <w:rsid w:val="00DB5443"/>
    <w:rsid w:val="00DB5527"/>
    <w:rsid w:val="00DB5952"/>
    <w:rsid w:val="00DB59B9"/>
    <w:rsid w:val="00DB5A20"/>
    <w:rsid w:val="00DB6468"/>
    <w:rsid w:val="00DB6AB7"/>
    <w:rsid w:val="00DB6CDD"/>
    <w:rsid w:val="00DB6D19"/>
    <w:rsid w:val="00DB6D78"/>
    <w:rsid w:val="00DB6EB3"/>
    <w:rsid w:val="00DB70C0"/>
    <w:rsid w:val="00DB7C05"/>
    <w:rsid w:val="00DB7CC3"/>
    <w:rsid w:val="00DB7D09"/>
    <w:rsid w:val="00DC0805"/>
    <w:rsid w:val="00DC0925"/>
    <w:rsid w:val="00DC0999"/>
    <w:rsid w:val="00DC1150"/>
    <w:rsid w:val="00DC115C"/>
    <w:rsid w:val="00DC1397"/>
    <w:rsid w:val="00DC1465"/>
    <w:rsid w:val="00DC19A7"/>
    <w:rsid w:val="00DC207C"/>
    <w:rsid w:val="00DC22E1"/>
    <w:rsid w:val="00DC238C"/>
    <w:rsid w:val="00DC25E0"/>
    <w:rsid w:val="00DC283E"/>
    <w:rsid w:val="00DC2ACF"/>
    <w:rsid w:val="00DC2CB9"/>
    <w:rsid w:val="00DC2E25"/>
    <w:rsid w:val="00DC30BA"/>
    <w:rsid w:val="00DC3353"/>
    <w:rsid w:val="00DC33C5"/>
    <w:rsid w:val="00DC357F"/>
    <w:rsid w:val="00DC384B"/>
    <w:rsid w:val="00DC3A4A"/>
    <w:rsid w:val="00DC4595"/>
    <w:rsid w:val="00DC4601"/>
    <w:rsid w:val="00DC462B"/>
    <w:rsid w:val="00DC4938"/>
    <w:rsid w:val="00DC496D"/>
    <w:rsid w:val="00DC5197"/>
    <w:rsid w:val="00DC528B"/>
    <w:rsid w:val="00DC5755"/>
    <w:rsid w:val="00DC5D27"/>
    <w:rsid w:val="00DC630B"/>
    <w:rsid w:val="00DC64DE"/>
    <w:rsid w:val="00DC6716"/>
    <w:rsid w:val="00DC71A1"/>
    <w:rsid w:val="00DC7A97"/>
    <w:rsid w:val="00DC7AF5"/>
    <w:rsid w:val="00DC7C56"/>
    <w:rsid w:val="00DC7D4E"/>
    <w:rsid w:val="00DC7EAE"/>
    <w:rsid w:val="00DD000B"/>
    <w:rsid w:val="00DD0A9E"/>
    <w:rsid w:val="00DD0D4A"/>
    <w:rsid w:val="00DD0E1C"/>
    <w:rsid w:val="00DD1937"/>
    <w:rsid w:val="00DD1C9A"/>
    <w:rsid w:val="00DD1F5A"/>
    <w:rsid w:val="00DD2392"/>
    <w:rsid w:val="00DD28E0"/>
    <w:rsid w:val="00DD2CE0"/>
    <w:rsid w:val="00DD2E01"/>
    <w:rsid w:val="00DD2F70"/>
    <w:rsid w:val="00DD2FE5"/>
    <w:rsid w:val="00DD2FFB"/>
    <w:rsid w:val="00DD31EE"/>
    <w:rsid w:val="00DD3420"/>
    <w:rsid w:val="00DD359C"/>
    <w:rsid w:val="00DD3608"/>
    <w:rsid w:val="00DD3634"/>
    <w:rsid w:val="00DD38BB"/>
    <w:rsid w:val="00DD38C3"/>
    <w:rsid w:val="00DD3972"/>
    <w:rsid w:val="00DD3B06"/>
    <w:rsid w:val="00DD4DB3"/>
    <w:rsid w:val="00DD5B17"/>
    <w:rsid w:val="00DD5C53"/>
    <w:rsid w:val="00DD5D17"/>
    <w:rsid w:val="00DD61A6"/>
    <w:rsid w:val="00DD62F4"/>
    <w:rsid w:val="00DD69C2"/>
    <w:rsid w:val="00DD6DB4"/>
    <w:rsid w:val="00DD75AD"/>
    <w:rsid w:val="00DD7C2A"/>
    <w:rsid w:val="00DD7E93"/>
    <w:rsid w:val="00DE0200"/>
    <w:rsid w:val="00DE0853"/>
    <w:rsid w:val="00DE0A97"/>
    <w:rsid w:val="00DE0B36"/>
    <w:rsid w:val="00DE104C"/>
    <w:rsid w:val="00DE121C"/>
    <w:rsid w:val="00DE15CD"/>
    <w:rsid w:val="00DE166B"/>
    <w:rsid w:val="00DE19B7"/>
    <w:rsid w:val="00DE1D7C"/>
    <w:rsid w:val="00DE2B54"/>
    <w:rsid w:val="00DE2DC1"/>
    <w:rsid w:val="00DE38EA"/>
    <w:rsid w:val="00DE3FC7"/>
    <w:rsid w:val="00DE3FD9"/>
    <w:rsid w:val="00DE41C7"/>
    <w:rsid w:val="00DE4770"/>
    <w:rsid w:val="00DE48A3"/>
    <w:rsid w:val="00DE4A7E"/>
    <w:rsid w:val="00DE545F"/>
    <w:rsid w:val="00DE5E64"/>
    <w:rsid w:val="00DE5F4E"/>
    <w:rsid w:val="00DE6806"/>
    <w:rsid w:val="00DE6D03"/>
    <w:rsid w:val="00DE74E1"/>
    <w:rsid w:val="00DE7A0C"/>
    <w:rsid w:val="00DE7FC5"/>
    <w:rsid w:val="00DF0374"/>
    <w:rsid w:val="00DF05AA"/>
    <w:rsid w:val="00DF068F"/>
    <w:rsid w:val="00DF07AB"/>
    <w:rsid w:val="00DF1134"/>
    <w:rsid w:val="00DF1566"/>
    <w:rsid w:val="00DF16B8"/>
    <w:rsid w:val="00DF182E"/>
    <w:rsid w:val="00DF1A49"/>
    <w:rsid w:val="00DF1F46"/>
    <w:rsid w:val="00DF255A"/>
    <w:rsid w:val="00DF2836"/>
    <w:rsid w:val="00DF28FF"/>
    <w:rsid w:val="00DF2902"/>
    <w:rsid w:val="00DF2A55"/>
    <w:rsid w:val="00DF3092"/>
    <w:rsid w:val="00DF3510"/>
    <w:rsid w:val="00DF4645"/>
    <w:rsid w:val="00DF465B"/>
    <w:rsid w:val="00DF4952"/>
    <w:rsid w:val="00DF4AC9"/>
    <w:rsid w:val="00DF4B17"/>
    <w:rsid w:val="00DF4B77"/>
    <w:rsid w:val="00DF4C13"/>
    <w:rsid w:val="00DF4E03"/>
    <w:rsid w:val="00DF4F2E"/>
    <w:rsid w:val="00DF5B46"/>
    <w:rsid w:val="00DF5CA4"/>
    <w:rsid w:val="00DF5F7B"/>
    <w:rsid w:val="00DF606C"/>
    <w:rsid w:val="00DF60DF"/>
    <w:rsid w:val="00DF61C8"/>
    <w:rsid w:val="00DF62DB"/>
    <w:rsid w:val="00DF634B"/>
    <w:rsid w:val="00DF67C1"/>
    <w:rsid w:val="00DF6A10"/>
    <w:rsid w:val="00DF7140"/>
    <w:rsid w:val="00DF72C0"/>
    <w:rsid w:val="00DF7720"/>
    <w:rsid w:val="00DF7A05"/>
    <w:rsid w:val="00DF7A37"/>
    <w:rsid w:val="00DF7F64"/>
    <w:rsid w:val="00E0013A"/>
    <w:rsid w:val="00E008C8"/>
    <w:rsid w:val="00E00C75"/>
    <w:rsid w:val="00E01867"/>
    <w:rsid w:val="00E0207F"/>
    <w:rsid w:val="00E02770"/>
    <w:rsid w:val="00E027C7"/>
    <w:rsid w:val="00E02859"/>
    <w:rsid w:val="00E02B25"/>
    <w:rsid w:val="00E02B30"/>
    <w:rsid w:val="00E036CA"/>
    <w:rsid w:val="00E0386B"/>
    <w:rsid w:val="00E03C7A"/>
    <w:rsid w:val="00E04085"/>
    <w:rsid w:val="00E049B6"/>
    <w:rsid w:val="00E04B08"/>
    <w:rsid w:val="00E04BC2"/>
    <w:rsid w:val="00E04F36"/>
    <w:rsid w:val="00E0528D"/>
    <w:rsid w:val="00E05345"/>
    <w:rsid w:val="00E0541B"/>
    <w:rsid w:val="00E05996"/>
    <w:rsid w:val="00E06853"/>
    <w:rsid w:val="00E06929"/>
    <w:rsid w:val="00E06E7C"/>
    <w:rsid w:val="00E06F56"/>
    <w:rsid w:val="00E073D9"/>
    <w:rsid w:val="00E0754E"/>
    <w:rsid w:val="00E078C7"/>
    <w:rsid w:val="00E07CE2"/>
    <w:rsid w:val="00E07F59"/>
    <w:rsid w:val="00E1036B"/>
    <w:rsid w:val="00E105B9"/>
    <w:rsid w:val="00E106BC"/>
    <w:rsid w:val="00E1071D"/>
    <w:rsid w:val="00E10FD5"/>
    <w:rsid w:val="00E113E7"/>
    <w:rsid w:val="00E11916"/>
    <w:rsid w:val="00E11B22"/>
    <w:rsid w:val="00E11E5C"/>
    <w:rsid w:val="00E12449"/>
    <w:rsid w:val="00E12B73"/>
    <w:rsid w:val="00E12E66"/>
    <w:rsid w:val="00E132FE"/>
    <w:rsid w:val="00E137ED"/>
    <w:rsid w:val="00E138C9"/>
    <w:rsid w:val="00E13A56"/>
    <w:rsid w:val="00E1414E"/>
    <w:rsid w:val="00E145D4"/>
    <w:rsid w:val="00E1474B"/>
    <w:rsid w:val="00E14807"/>
    <w:rsid w:val="00E14E22"/>
    <w:rsid w:val="00E156D2"/>
    <w:rsid w:val="00E16270"/>
    <w:rsid w:val="00E16681"/>
    <w:rsid w:val="00E16ACB"/>
    <w:rsid w:val="00E16AFF"/>
    <w:rsid w:val="00E16D19"/>
    <w:rsid w:val="00E16FC9"/>
    <w:rsid w:val="00E174E8"/>
    <w:rsid w:val="00E17DFA"/>
    <w:rsid w:val="00E17F53"/>
    <w:rsid w:val="00E2031C"/>
    <w:rsid w:val="00E20615"/>
    <w:rsid w:val="00E20918"/>
    <w:rsid w:val="00E20C81"/>
    <w:rsid w:val="00E20F88"/>
    <w:rsid w:val="00E21842"/>
    <w:rsid w:val="00E218C5"/>
    <w:rsid w:val="00E22ACE"/>
    <w:rsid w:val="00E22C16"/>
    <w:rsid w:val="00E22F44"/>
    <w:rsid w:val="00E235BB"/>
    <w:rsid w:val="00E23A48"/>
    <w:rsid w:val="00E23D46"/>
    <w:rsid w:val="00E248C3"/>
    <w:rsid w:val="00E25FCD"/>
    <w:rsid w:val="00E265D6"/>
    <w:rsid w:val="00E26768"/>
    <w:rsid w:val="00E26962"/>
    <w:rsid w:val="00E26BE7"/>
    <w:rsid w:val="00E26F17"/>
    <w:rsid w:val="00E26F36"/>
    <w:rsid w:val="00E27134"/>
    <w:rsid w:val="00E2713F"/>
    <w:rsid w:val="00E273E0"/>
    <w:rsid w:val="00E3031F"/>
    <w:rsid w:val="00E306CA"/>
    <w:rsid w:val="00E312E4"/>
    <w:rsid w:val="00E31657"/>
    <w:rsid w:val="00E3165D"/>
    <w:rsid w:val="00E317CC"/>
    <w:rsid w:val="00E318E1"/>
    <w:rsid w:val="00E31AD2"/>
    <w:rsid w:val="00E31B84"/>
    <w:rsid w:val="00E31C1E"/>
    <w:rsid w:val="00E32087"/>
    <w:rsid w:val="00E32161"/>
    <w:rsid w:val="00E32794"/>
    <w:rsid w:val="00E330AA"/>
    <w:rsid w:val="00E33381"/>
    <w:rsid w:val="00E33402"/>
    <w:rsid w:val="00E33D42"/>
    <w:rsid w:val="00E33D4D"/>
    <w:rsid w:val="00E33F37"/>
    <w:rsid w:val="00E33F5B"/>
    <w:rsid w:val="00E3407B"/>
    <w:rsid w:val="00E34402"/>
    <w:rsid w:val="00E3488C"/>
    <w:rsid w:val="00E352CE"/>
    <w:rsid w:val="00E352F3"/>
    <w:rsid w:val="00E3563D"/>
    <w:rsid w:val="00E35674"/>
    <w:rsid w:val="00E35688"/>
    <w:rsid w:val="00E35780"/>
    <w:rsid w:val="00E35C81"/>
    <w:rsid w:val="00E36495"/>
    <w:rsid w:val="00E365F6"/>
    <w:rsid w:val="00E36BCD"/>
    <w:rsid w:val="00E37128"/>
    <w:rsid w:val="00E3737C"/>
    <w:rsid w:val="00E37565"/>
    <w:rsid w:val="00E37603"/>
    <w:rsid w:val="00E37633"/>
    <w:rsid w:val="00E37AF6"/>
    <w:rsid w:val="00E40422"/>
    <w:rsid w:val="00E40430"/>
    <w:rsid w:val="00E404BC"/>
    <w:rsid w:val="00E40B46"/>
    <w:rsid w:val="00E4181E"/>
    <w:rsid w:val="00E41B4A"/>
    <w:rsid w:val="00E4241E"/>
    <w:rsid w:val="00E4243C"/>
    <w:rsid w:val="00E427E8"/>
    <w:rsid w:val="00E42AB3"/>
    <w:rsid w:val="00E42B59"/>
    <w:rsid w:val="00E431ED"/>
    <w:rsid w:val="00E4384B"/>
    <w:rsid w:val="00E4394E"/>
    <w:rsid w:val="00E439ED"/>
    <w:rsid w:val="00E4467F"/>
    <w:rsid w:val="00E44A1D"/>
    <w:rsid w:val="00E4500B"/>
    <w:rsid w:val="00E45164"/>
    <w:rsid w:val="00E454B0"/>
    <w:rsid w:val="00E45A52"/>
    <w:rsid w:val="00E45A63"/>
    <w:rsid w:val="00E45F88"/>
    <w:rsid w:val="00E464FB"/>
    <w:rsid w:val="00E46538"/>
    <w:rsid w:val="00E47029"/>
    <w:rsid w:val="00E4704A"/>
    <w:rsid w:val="00E4739D"/>
    <w:rsid w:val="00E475E5"/>
    <w:rsid w:val="00E47622"/>
    <w:rsid w:val="00E500CD"/>
    <w:rsid w:val="00E501B5"/>
    <w:rsid w:val="00E502D0"/>
    <w:rsid w:val="00E50457"/>
    <w:rsid w:val="00E505CC"/>
    <w:rsid w:val="00E50827"/>
    <w:rsid w:val="00E5149D"/>
    <w:rsid w:val="00E518A4"/>
    <w:rsid w:val="00E52449"/>
    <w:rsid w:val="00E52569"/>
    <w:rsid w:val="00E525FF"/>
    <w:rsid w:val="00E52956"/>
    <w:rsid w:val="00E529FC"/>
    <w:rsid w:val="00E5305C"/>
    <w:rsid w:val="00E5315A"/>
    <w:rsid w:val="00E5327A"/>
    <w:rsid w:val="00E5379F"/>
    <w:rsid w:val="00E53850"/>
    <w:rsid w:val="00E539F2"/>
    <w:rsid w:val="00E5464B"/>
    <w:rsid w:val="00E549B2"/>
    <w:rsid w:val="00E55A26"/>
    <w:rsid w:val="00E55B19"/>
    <w:rsid w:val="00E55EF1"/>
    <w:rsid w:val="00E567CE"/>
    <w:rsid w:val="00E569F7"/>
    <w:rsid w:val="00E56CBE"/>
    <w:rsid w:val="00E56E4D"/>
    <w:rsid w:val="00E575CC"/>
    <w:rsid w:val="00E57752"/>
    <w:rsid w:val="00E57863"/>
    <w:rsid w:val="00E5798A"/>
    <w:rsid w:val="00E60176"/>
    <w:rsid w:val="00E60268"/>
    <w:rsid w:val="00E602A8"/>
    <w:rsid w:val="00E605AF"/>
    <w:rsid w:val="00E6062F"/>
    <w:rsid w:val="00E60F6E"/>
    <w:rsid w:val="00E610D2"/>
    <w:rsid w:val="00E61377"/>
    <w:rsid w:val="00E6199C"/>
    <w:rsid w:val="00E61A2B"/>
    <w:rsid w:val="00E61D8E"/>
    <w:rsid w:val="00E621BC"/>
    <w:rsid w:val="00E62891"/>
    <w:rsid w:val="00E6295F"/>
    <w:rsid w:val="00E62E40"/>
    <w:rsid w:val="00E62EFF"/>
    <w:rsid w:val="00E63057"/>
    <w:rsid w:val="00E63D1F"/>
    <w:rsid w:val="00E645FF"/>
    <w:rsid w:val="00E6498E"/>
    <w:rsid w:val="00E65004"/>
    <w:rsid w:val="00E65202"/>
    <w:rsid w:val="00E6524B"/>
    <w:rsid w:val="00E654B8"/>
    <w:rsid w:val="00E654D2"/>
    <w:rsid w:val="00E65566"/>
    <w:rsid w:val="00E65B7B"/>
    <w:rsid w:val="00E65BC8"/>
    <w:rsid w:val="00E66261"/>
    <w:rsid w:val="00E664C0"/>
    <w:rsid w:val="00E666CF"/>
    <w:rsid w:val="00E66977"/>
    <w:rsid w:val="00E66AB2"/>
    <w:rsid w:val="00E66FD4"/>
    <w:rsid w:val="00E6711B"/>
    <w:rsid w:val="00E67138"/>
    <w:rsid w:val="00E67206"/>
    <w:rsid w:val="00E673C6"/>
    <w:rsid w:val="00E6771C"/>
    <w:rsid w:val="00E67924"/>
    <w:rsid w:val="00E67A5D"/>
    <w:rsid w:val="00E67A71"/>
    <w:rsid w:val="00E70408"/>
    <w:rsid w:val="00E7045A"/>
    <w:rsid w:val="00E7062D"/>
    <w:rsid w:val="00E70B8B"/>
    <w:rsid w:val="00E716C3"/>
    <w:rsid w:val="00E71B25"/>
    <w:rsid w:val="00E729C4"/>
    <w:rsid w:val="00E72AE0"/>
    <w:rsid w:val="00E72BE7"/>
    <w:rsid w:val="00E72DE3"/>
    <w:rsid w:val="00E73199"/>
    <w:rsid w:val="00E73246"/>
    <w:rsid w:val="00E735F5"/>
    <w:rsid w:val="00E737EA"/>
    <w:rsid w:val="00E738BB"/>
    <w:rsid w:val="00E7401C"/>
    <w:rsid w:val="00E74172"/>
    <w:rsid w:val="00E74245"/>
    <w:rsid w:val="00E747CD"/>
    <w:rsid w:val="00E74CC3"/>
    <w:rsid w:val="00E75001"/>
    <w:rsid w:val="00E757AD"/>
    <w:rsid w:val="00E75AB8"/>
    <w:rsid w:val="00E75CCA"/>
    <w:rsid w:val="00E75D93"/>
    <w:rsid w:val="00E762EC"/>
    <w:rsid w:val="00E7657A"/>
    <w:rsid w:val="00E76792"/>
    <w:rsid w:val="00E76B0B"/>
    <w:rsid w:val="00E76B77"/>
    <w:rsid w:val="00E774D4"/>
    <w:rsid w:val="00E77525"/>
    <w:rsid w:val="00E776B9"/>
    <w:rsid w:val="00E77C49"/>
    <w:rsid w:val="00E77E19"/>
    <w:rsid w:val="00E800CB"/>
    <w:rsid w:val="00E8015D"/>
    <w:rsid w:val="00E801AB"/>
    <w:rsid w:val="00E80FC9"/>
    <w:rsid w:val="00E82AC0"/>
    <w:rsid w:val="00E831D0"/>
    <w:rsid w:val="00E83AB5"/>
    <w:rsid w:val="00E83B82"/>
    <w:rsid w:val="00E83BF9"/>
    <w:rsid w:val="00E83D94"/>
    <w:rsid w:val="00E83E20"/>
    <w:rsid w:val="00E83E23"/>
    <w:rsid w:val="00E841AC"/>
    <w:rsid w:val="00E84E26"/>
    <w:rsid w:val="00E85038"/>
    <w:rsid w:val="00E85465"/>
    <w:rsid w:val="00E85752"/>
    <w:rsid w:val="00E85B1A"/>
    <w:rsid w:val="00E85BEC"/>
    <w:rsid w:val="00E862E0"/>
    <w:rsid w:val="00E86573"/>
    <w:rsid w:val="00E8683A"/>
    <w:rsid w:val="00E87343"/>
    <w:rsid w:val="00E87804"/>
    <w:rsid w:val="00E87865"/>
    <w:rsid w:val="00E87BBE"/>
    <w:rsid w:val="00E90151"/>
    <w:rsid w:val="00E9015F"/>
    <w:rsid w:val="00E907B8"/>
    <w:rsid w:val="00E9106F"/>
    <w:rsid w:val="00E9167F"/>
    <w:rsid w:val="00E922C0"/>
    <w:rsid w:val="00E92CE2"/>
    <w:rsid w:val="00E93256"/>
    <w:rsid w:val="00E935A0"/>
    <w:rsid w:val="00E9372E"/>
    <w:rsid w:val="00E93913"/>
    <w:rsid w:val="00E93A3E"/>
    <w:rsid w:val="00E9400C"/>
    <w:rsid w:val="00E94710"/>
    <w:rsid w:val="00E949FB"/>
    <w:rsid w:val="00E94AEA"/>
    <w:rsid w:val="00E95041"/>
    <w:rsid w:val="00E95068"/>
    <w:rsid w:val="00E9514C"/>
    <w:rsid w:val="00E95412"/>
    <w:rsid w:val="00E95424"/>
    <w:rsid w:val="00E95508"/>
    <w:rsid w:val="00E9572E"/>
    <w:rsid w:val="00E95968"/>
    <w:rsid w:val="00E95971"/>
    <w:rsid w:val="00E9636C"/>
    <w:rsid w:val="00E96452"/>
    <w:rsid w:val="00E967A2"/>
    <w:rsid w:val="00E96842"/>
    <w:rsid w:val="00E97F4E"/>
    <w:rsid w:val="00EA008E"/>
    <w:rsid w:val="00EA0256"/>
    <w:rsid w:val="00EA0501"/>
    <w:rsid w:val="00EA13DD"/>
    <w:rsid w:val="00EA157E"/>
    <w:rsid w:val="00EA2485"/>
    <w:rsid w:val="00EA2A06"/>
    <w:rsid w:val="00EA2D5B"/>
    <w:rsid w:val="00EA2EE6"/>
    <w:rsid w:val="00EA2FB0"/>
    <w:rsid w:val="00EA316A"/>
    <w:rsid w:val="00EA3191"/>
    <w:rsid w:val="00EA405D"/>
    <w:rsid w:val="00EA42BA"/>
    <w:rsid w:val="00EA44B3"/>
    <w:rsid w:val="00EA4858"/>
    <w:rsid w:val="00EA4F03"/>
    <w:rsid w:val="00EA4F3C"/>
    <w:rsid w:val="00EA4FE9"/>
    <w:rsid w:val="00EA539B"/>
    <w:rsid w:val="00EA54D9"/>
    <w:rsid w:val="00EA57F7"/>
    <w:rsid w:val="00EA5801"/>
    <w:rsid w:val="00EA59A6"/>
    <w:rsid w:val="00EA5D54"/>
    <w:rsid w:val="00EA6093"/>
    <w:rsid w:val="00EA645A"/>
    <w:rsid w:val="00EA6492"/>
    <w:rsid w:val="00EA6A83"/>
    <w:rsid w:val="00EA6AEE"/>
    <w:rsid w:val="00EA6B39"/>
    <w:rsid w:val="00EA758B"/>
    <w:rsid w:val="00EA7776"/>
    <w:rsid w:val="00EA7B0E"/>
    <w:rsid w:val="00EA7FE8"/>
    <w:rsid w:val="00EB00C2"/>
    <w:rsid w:val="00EB06A5"/>
    <w:rsid w:val="00EB079F"/>
    <w:rsid w:val="00EB08DA"/>
    <w:rsid w:val="00EB08EA"/>
    <w:rsid w:val="00EB0A24"/>
    <w:rsid w:val="00EB0B70"/>
    <w:rsid w:val="00EB0DCC"/>
    <w:rsid w:val="00EB1005"/>
    <w:rsid w:val="00EB12EC"/>
    <w:rsid w:val="00EB13FB"/>
    <w:rsid w:val="00EB16E1"/>
    <w:rsid w:val="00EB1CD8"/>
    <w:rsid w:val="00EB21A9"/>
    <w:rsid w:val="00EB2CE9"/>
    <w:rsid w:val="00EB2FC0"/>
    <w:rsid w:val="00EB31E6"/>
    <w:rsid w:val="00EB3C4F"/>
    <w:rsid w:val="00EB426F"/>
    <w:rsid w:val="00EB4352"/>
    <w:rsid w:val="00EB48C1"/>
    <w:rsid w:val="00EB4B02"/>
    <w:rsid w:val="00EB4DC5"/>
    <w:rsid w:val="00EB4F9B"/>
    <w:rsid w:val="00EB4FBE"/>
    <w:rsid w:val="00EB526A"/>
    <w:rsid w:val="00EB531E"/>
    <w:rsid w:val="00EB53F6"/>
    <w:rsid w:val="00EB5E26"/>
    <w:rsid w:val="00EB67A6"/>
    <w:rsid w:val="00EB69C9"/>
    <w:rsid w:val="00EB6AE1"/>
    <w:rsid w:val="00EB6EC9"/>
    <w:rsid w:val="00EB6FED"/>
    <w:rsid w:val="00EB7535"/>
    <w:rsid w:val="00EB791A"/>
    <w:rsid w:val="00EB7ADC"/>
    <w:rsid w:val="00EC0255"/>
    <w:rsid w:val="00EC0317"/>
    <w:rsid w:val="00EC09C8"/>
    <w:rsid w:val="00EC0EEF"/>
    <w:rsid w:val="00EC1699"/>
    <w:rsid w:val="00EC1770"/>
    <w:rsid w:val="00EC18B7"/>
    <w:rsid w:val="00EC1B19"/>
    <w:rsid w:val="00EC1E1B"/>
    <w:rsid w:val="00EC1FFB"/>
    <w:rsid w:val="00EC20F3"/>
    <w:rsid w:val="00EC2311"/>
    <w:rsid w:val="00EC243C"/>
    <w:rsid w:val="00EC2F39"/>
    <w:rsid w:val="00EC3428"/>
    <w:rsid w:val="00EC3B4D"/>
    <w:rsid w:val="00EC3C77"/>
    <w:rsid w:val="00EC3D0A"/>
    <w:rsid w:val="00EC3DE4"/>
    <w:rsid w:val="00EC3E41"/>
    <w:rsid w:val="00EC4636"/>
    <w:rsid w:val="00EC4CA0"/>
    <w:rsid w:val="00EC4EF3"/>
    <w:rsid w:val="00EC536E"/>
    <w:rsid w:val="00EC5449"/>
    <w:rsid w:val="00EC560F"/>
    <w:rsid w:val="00EC591C"/>
    <w:rsid w:val="00EC59C1"/>
    <w:rsid w:val="00EC5EF9"/>
    <w:rsid w:val="00EC64A4"/>
    <w:rsid w:val="00EC65F3"/>
    <w:rsid w:val="00EC6E06"/>
    <w:rsid w:val="00EC6F6F"/>
    <w:rsid w:val="00EC7520"/>
    <w:rsid w:val="00EC7848"/>
    <w:rsid w:val="00EC7A08"/>
    <w:rsid w:val="00EC7AC6"/>
    <w:rsid w:val="00EC7C2B"/>
    <w:rsid w:val="00EC7DE2"/>
    <w:rsid w:val="00ED135F"/>
    <w:rsid w:val="00ED204A"/>
    <w:rsid w:val="00ED2164"/>
    <w:rsid w:val="00ED2212"/>
    <w:rsid w:val="00ED2AC9"/>
    <w:rsid w:val="00ED2D10"/>
    <w:rsid w:val="00ED2F98"/>
    <w:rsid w:val="00ED348B"/>
    <w:rsid w:val="00ED35C7"/>
    <w:rsid w:val="00ED3A7F"/>
    <w:rsid w:val="00ED3CB4"/>
    <w:rsid w:val="00ED3DC0"/>
    <w:rsid w:val="00ED4047"/>
    <w:rsid w:val="00ED41A0"/>
    <w:rsid w:val="00ED4BD2"/>
    <w:rsid w:val="00ED4BD8"/>
    <w:rsid w:val="00ED4D68"/>
    <w:rsid w:val="00ED4FF7"/>
    <w:rsid w:val="00ED5901"/>
    <w:rsid w:val="00ED5EDB"/>
    <w:rsid w:val="00ED634E"/>
    <w:rsid w:val="00ED68C0"/>
    <w:rsid w:val="00ED6B97"/>
    <w:rsid w:val="00ED6BF6"/>
    <w:rsid w:val="00ED7115"/>
    <w:rsid w:val="00ED7383"/>
    <w:rsid w:val="00ED73F2"/>
    <w:rsid w:val="00ED758C"/>
    <w:rsid w:val="00ED7F0F"/>
    <w:rsid w:val="00ED7FCD"/>
    <w:rsid w:val="00EE031D"/>
    <w:rsid w:val="00EE05D7"/>
    <w:rsid w:val="00EE0B8F"/>
    <w:rsid w:val="00EE0CA2"/>
    <w:rsid w:val="00EE0E52"/>
    <w:rsid w:val="00EE0ED2"/>
    <w:rsid w:val="00EE12C4"/>
    <w:rsid w:val="00EE15FF"/>
    <w:rsid w:val="00EE1831"/>
    <w:rsid w:val="00EE19D1"/>
    <w:rsid w:val="00EE1A39"/>
    <w:rsid w:val="00EE1B2A"/>
    <w:rsid w:val="00EE1B5C"/>
    <w:rsid w:val="00EE321A"/>
    <w:rsid w:val="00EE3244"/>
    <w:rsid w:val="00EE3329"/>
    <w:rsid w:val="00EE4C45"/>
    <w:rsid w:val="00EE53AB"/>
    <w:rsid w:val="00EE56DA"/>
    <w:rsid w:val="00EE59EF"/>
    <w:rsid w:val="00EE5A3D"/>
    <w:rsid w:val="00EE5C1A"/>
    <w:rsid w:val="00EE5C24"/>
    <w:rsid w:val="00EE5E04"/>
    <w:rsid w:val="00EE6509"/>
    <w:rsid w:val="00EE6558"/>
    <w:rsid w:val="00EE66A0"/>
    <w:rsid w:val="00EE6C75"/>
    <w:rsid w:val="00EE6DD9"/>
    <w:rsid w:val="00EE709B"/>
    <w:rsid w:val="00EE7156"/>
    <w:rsid w:val="00EE736C"/>
    <w:rsid w:val="00EE7873"/>
    <w:rsid w:val="00EF007C"/>
    <w:rsid w:val="00EF02C7"/>
    <w:rsid w:val="00EF03AB"/>
    <w:rsid w:val="00EF04BC"/>
    <w:rsid w:val="00EF0CA3"/>
    <w:rsid w:val="00EF1B0C"/>
    <w:rsid w:val="00EF1D8B"/>
    <w:rsid w:val="00EF2307"/>
    <w:rsid w:val="00EF2E83"/>
    <w:rsid w:val="00EF314B"/>
    <w:rsid w:val="00EF32EA"/>
    <w:rsid w:val="00EF33A2"/>
    <w:rsid w:val="00EF368C"/>
    <w:rsid w:val="00EF38A0"/>
    <w:rsid w:val="00EF42F6"/>
    <w:rsid w:val="00EF44AA"/>
    <w:rsid w:val="00EF452F"/>
    <w:rsid w:val="00EF491F"/>
    <w:rsid w:val="00EF4CF2"/>
    <w:rsid w:val="00EF511B"/>
    <w:rsid w:val="00EF5344"/>
    <w:rsid w:val="00EF588E"/>
    <w:rsid w:val="00EF594B"/>
    <w:rsid w:val="00EF5C46"/>
    <w:rsid w:val="00EF5C58"/>
    <w:rsid w:val="00EF5EAF"/>
    <w:rsid w:val="00EF637C"/>
    <w:rsid w:val="00EF63B8"/>
    <w:rsid w:val="00EF66BB"/>
    <w:rsid w:val="00EF68FE"/>
    <w:rsid w:val="00EF6B2D"/>
    <w:rsid w:val="00EF6E69"/>
    <w:rsid w:val="00EF76CF"/>
    <w:rsid w:val="00EF7772"/>
    <w:rsid w:val="00EF784E"/>
    <w:rsid w:val="00EF7B33"/>
    <w:rsid w:val="00F000FE"/>
    <w:rsid w:val="00F00426"/>
    <w:rsid w:val="00F01295"/>
    <w:rsid w:val="00F01547"/>
    <w:rsid w:val="00F01714"/>
    <w:rsid w:val="00F01782"/>
    <w:rsid w:val="00F01E07"/>
    <w:rsid w:val="00F01FB4"/>
    <w:rsid w:val="00F02908"/>
    <w:rsid w:val="00F02ADC"/>
    <w:rsid w:val="00F02EB8"/>
    <w:rsid w:val="00F02F0E"/>
    <w:rsid w:val="00F02F8C"/>
    <w:rsid w:val="00F03962"/>
    <w:rsid w:val="00F03BC8"/>
    <w:rsid w:val="00F03DBF"/>
    <w:rsid w:val="00F0434A"/>
    <w:rsid w:val="00F04BCD"/>
    <w:rsid w:val="00F04C73"/>
    <w:rsid w:val="00F05148"/>
    <w:rsid w:val="00F052CB"/>
    <w:rsid w:val="00F052CF"/>
    <w:rsid w:val="00F05807"/>
    <w:rsid w:val="00F05B87"/>
    <w:rsid w:val="00F05FD3"/>
    <w:rsid w:val="00F0642F"/>
    <w:rsid w:val="00F06497"/>
    <w:rsid w:val="00F068C9"/>
    <w:rsid w:val="00F06C6D"/>
    <w:rsid w:val="00F070FB"/>
    <w:rsid w:val="00F0739F"/>
    <w:rsid w:val="00F0774F"/>
    <w:rsid w:val="00F077F2"/>
    <w:rsid w:val="00F07843"/>
    <w:rsid w:val="00F100DB"/>
    <w:rsid w:val="00F102B1"/>
    <w:rsid w:val="00F10613"/>
    <w:rsid w:val="00F10B27"/>
    <w:rsid w:val="00F10CA7"/>
    <w:rsid w:val="00F10D4F"/>
    <w:rsid w:val="00F10E8A"/>
    <w:rsid w:val="00F1122C"/>
    <w:rsid w:val="00F11954"/>
    <w:rsid w:val="00F11CE9"/>
    <w:rsid w:val="00F11EC3"/>
    <w:rsid w:val="00F1244B"/>
    <w:rsid w:val="00F12642"/>
    <w:rsid w:val="00F12ACB"/>
    <w:rsid w:val="00F12D3D"/>
    <w:rsid w:val="00F12D87"/>
    <w:rsid w:val="00F13112"/>
    <w:rsid w:val="00F13AAD"/>
    <w:rsid w:val="00F142BC"/>
    <w:rsid w:val="00F14DF7"/>
    <w:rsid w:val="00F15293"/>
    <w:rsid w:val="00F15A81"/>
    <w:rsid w:val="00F160A5"/>
    <w:rsid w:val="00F16447"/>
    <w:rsid w:val="00F16F9B"/>
    <w:rsid w:val="00F1731B"/>
    <w:rsid w:val="00F17DD5"/>
    <w:rsid w:val="00F20466"/>
    <w:rsid w:val="00F20E73"/>
    <w:rsid w:val="00F21096"/>
    <w:rsid w:val="00F21297"/>
    <w:rsid w:val="00F214BE"/>
    <w:rsid w:val="00F2181C"/>
    <w:rsid w:val="00F21B6B"/>
    <w:rsid w:val="00F21D0A"/>
    <w:rsid w:val="00F220F8"/>
    <w:rsid w:val="00F22159"/>
    <w:rsid w:val="00F224AE"/>
    <w:rsid w:val="00F2320C"/>
    <w:rsid w:val="00F23677"/>
    <w:rsid w:val="00F23A3A"/>
    <w:rsid w:val="00F23B67"/>
    <w:rsid w:val="00F24DBA"/>
    <w:rsid w:val="00F24EC3"/>
    <w:rsid w:val="00F25B56"/>
    <w:rsid w:val="00F25C49"/>
    <w:rsid w:val="00F25E22"/>
    <w:rsid w:val="00F260BE"/>
    <w:rsid w:val="00F26FC7"/>
    <w:rsid w:val="00F27454"/>
    <w:rsid w:val="00F275F6"/>
    <w:rsid w:val="00F27982"/>
    <w:rsid w:val="00F279A6"/>
    <w:rsid w:val="00F27BB9"/>
    <w:rsid w:val="00F27E9B"/>
    <w:rsid w:val="00F3015C"/>
    <w:rsid w:val="00F301AD"/>
    <w:rsid w:val="00F302CF"/>
    <w:rsid w:val="00F30996"/>
    <w:rsid w:val="00F30FB0"/>
    <w:rsid w:val="00F31285"/>
    <w:rsid w:val="00F31424"/>
    <w:rsid w:val="00F31A30"/>
    <w:rsid w:val="00F31E68"/>
    <w:rsid w:val="00F3214E"/>
    <w:rsid w:val="00F32AF5"/>
    <w:rsid w:val="00F3306E"/>
    <w:rsid w:val="00F3377B"/>
    <w:rsid w:val="00F339AC"/>
    <w:rsid w:val="00F33A9E"/>
    <w:rsid w:val="00F34663"/>
    <w:rsid w:val="00F34947"/>
    <w:rsid w:val="00F35213"/>
    <w:rsid w:val="00F35BF7"/>
    <w:rsid w:val="00F35CBE"/>
    <w:rsid w:val="00F35DF7"/>
    <w:rsid w:val="00F35ED7"/>
    <w:rsid w:val="00F361AA"/>
    <w:rsid w:val="00F3723A"/>
    <w:rsid w:val="00F37583"/>
    <w:rsid w:val="00F3763B"/>
    <w:rsid w:val="00F40272"/>
    <w:rsid w:val="00F4059B"/>
    <w:rsid w:val="00F40F68"/>
    <w:rsid w:val="00F40FE1"/>
    <w:rsid w:val="00F4101C"/>
    <w:rsid w:val="00F41371"/>
    <w:rsid w:val="00F418C4"/>
    <w:rsid w:val="00F41B8E"/>
    <w:rsid w:val="00F41CA2"/>
    <w:rsid w:val="00F41EBC"/>
    <w:rsid w:val="00F4248D"/>
    <w:rsid w:val="00F428E6"/>
    <w:rsid w:val="00F42DE8"/>
    <w:rsid w:val="00F42FA6"/>
    <w:rsid w:val="00F430B4"/>
    <w:rsid w:val="00F43121"/>
    <w:rsid w:val="00F43156"/>
    <w:rsid w:val="00F43524"/>
    <w:rsid w:val="00F4371D"/>
    <w:rsid w:val="00F43AB4"/>
    <w:rsid w:val="00F43B10"/>
    <w:rsid w:val="00F43B61"/>
    <w:rsid w:val="00F43C8E"/>
    <w:rsid w:val="00F43D91"/>
    <w:rsid w:val="00F44273"/>
    <w:rsid w:val="00F45135"/>
    <w:rsid w:val="00F4594E"/>
    <w:rsid w:val="00F45EA4"/>
    <w:rsid w:val="00F45F01"/>
    <w:rsid w:val="00F45F4C"/>
    <w:rsid w:val="00F467D0"/>
    <w:rsid w:val="00F4685A"/>
    <w:rsid w:val="00F46BDE"/>
    <w:rsid w:val="00F47719"/>
    <w:rsid w:val="00F477B4"/>
    <w:rsid w:val="00F47C86"/>
    <w:rsid w:val="00F50188"/>
    <w:rsid w:val="00F50793"/>
    <w:rsid w:val="00F507F3"/>
    <w:rsid w:val="00F508EA"/>
    <w:rsid w:val="00F50D2E"/>
    <w:rsid w:val="00F51476"/>
    <w:rsid w:val="00F5149F"/>
    <w:rsid w:val="00F518C7"/>
    <w:rsid w:val="00F519F4"/>
    <w:rsid w:val="00F51B7A"/>
    <w:rsid w:val="00F52892"/>
    <w:rsid w:val="00F52BAB"/>
    <w:rsid w:val="00F5306D"/>
    <w:rsid w:val="00F53111"/>
    <w:rsid w:val="00F531CD"/>
    <w:rsid w:val="00F5324B"/>
    <w:rsid w:val="00F53396"/>
    <w:rsid w:val="00F53468"/>
    <w:rsid w:val="00F5393D"/>
    <w:rsid w:val="00F54601"/>
    <w:rsid w:val="00F55A64"/>
    <w:rsid w:val="00F56077"/>
    <w:rsid w:val="00F56669"/>
    <w:rsid w:val="00F57250"/>
    <w:rsid w:val="00F5729A"/>
    <w:rsid w:val="00F57492"/>
    <w:rsid w:val="00F574A0"/>
    <w:rsid w:val="00F57655"/>
    <w:rsid w:val="00F57787"/>
    <w:rsid w:val="00F57811"/>
    <w:rsid w:val="00F57F59"/>
    <w:rsid w:val="00F600E2"/>
    <w:rsid w:val="00F6053D"/>
    <w:rsid w:val="00F60683"/>
    <w:rsid w:val="00F60793"/>
    <w:rsid w:val="00F60C56"/>
    <w:rsid w:val="00F611E3"/>
    <w:rsid w:val="00F613B4"/>
    <w:rsid w:val="00F61447"/>
    <w:rsid w:val="00F61609"/>
    <w:rsid w:val="00F625A5"/>
    <w:rsid w:val="00F62627"/>
    <w:rsid w:val="00F6279D"/>
    <w:rsid w:val="00F628BB"/>
    <w:rsid w:val="00F629DB"/>
    <w:rsid w:val="00F62A2A"/>
    <w:rsid w:val="00F62A39"/>
    <w:rsid w:val="00F631EF"/>
    <w:rsid w:val="00F63EDD"/>
    <w:rsid w:val="00F6421C"/>
    <w:rsid w:val="00F64495"/>
    <w:rsid w:val="00F64636"/>
    <w:rsid w:val="00F64A5C"/>
    <w:rsid w:val="00F64F04"/>
    <w:rsid w:val="00F64F09"/>
    <w:rsid w:val="00F64F51"/>
    <w:rsid w:val="00F652F4"/>
    <w:rsid w:val="00F65713"/>
    <w:rsid w:val="00F65B14"/>
    <w:rsid w:val="00F6648F"/>
    <w:rsid w:val="00F6716A"/>
    <w:rsid w:val="00F67268"/>
    <w:rsid w:val="00F678A0"/>
    <w:rsid w:val="00F679FB"/>
    <w:rsid w:val="00F67C46"/>
    <w:rsid w:val="00F67DB7"/>
    <w:rsid w:val="00F70010"/>
    <w:rsid w:val="00F7020C"/>
    <w:rsid w:val="00F70586"/>
    <w:rsid w:val="00F70F64"/>
    <w:rsid w:val="00F7117D"/>
    <w:rsid w:val="00F717E3"/>
    <w:rsid w:val="00F719D1"/>
    <w:rsid w:val="00F71D0D"/>
    <w:rsid w:val="00F722CB"/>
    <w:rsid w:val="00F72636"/>
    <w:rsid w:val="00F727EB"/>
    <w:rsid w:val="00F72E1F"/>
    <w:rsid w:val="00F7320F"/>
    <w:rsid w:val="00F7350E"/>
    <w:rsid w:val="00F735B7"/>
    <w:rsid w:val="00F735E3"/>
    <w:rsid w:val="00F737F5"/>
    <w:rsid w:val="00F73B1E"/>
    <w:rsid w:val="00F73B69"/>
    <w:rsid w:val="00F73E89"/>
    <w:rsid w:val="00F749D9"/>
    <w:rsid w:val="00F74B8D"/>
    <w:rsid w:val="00F7584B"/>
    <w:rsid w:val="00F75943"/>
    <w:rsid w:val="00F7596F"/>
    <w:rsid w:val="00F75A9D"/>
    <w:rsid w:val="00F75BAA"/>
    <w:rsid w:val="00F76245"/>
    <w:rsid w:val="00F766DC"/>
    <w:rsid w:val="00F76815"/>
    <w:rsid w:val="00F7685F"/>
    <w:rsid w:val="00F76887"/>
    <w:rsid w:val="00F76C48"/>
    <w:rsid w:val="00F76EC3"/>
    <w:rsid w:val="00F7790A"/>
    <w:rsid w:val="00F77D2B"/>
    <w:rsid w:val="00F80441"/>
    <w:rsid w:val="00F804D6"/>
    <w:rsid w:val="00F80617"/>
    <w:rsid w:val="00F80E46"/>
    <w:rsid w:val="00F8142E"/>
    <w:rsid w:val="00F81460"/>
    <w:rsid w:val="00F818C5"/>
    <w:rsid w:val="00F81C3C"/>
    <w:rsid w:val="00F81C84"/>
    <w:rsid w:val="00F81D3D"/>
    <w:rsid w:val="00F81DD0"/>
    <w:rsid w:val="00F8213E"/>
    <w:rsid w:val="00F82450"/>
    <w:rsid w:val="00F8245D"/>
    <w:rsid w:val="00F82536"/>
    <w:rsid w:val="00F8268F"/>
    <w:rsid w:val="00F8291A"/>
    <w:rsid w:val="00F83311"/>
    <w:rsid w:val="00F8359E"/>
    <w:rsid w:val="00F837EC"/>
    <w:rsid w:val="00F83811"/>
    <w:rsid w:val="00F83C71"/>
    <w:rsid w:val="00F83D06"/>
    <w:rsid w:val="00F84288"/>
    <w:rsid w:val="00F84A9D"/>
    <w:rsid w:val="00F84AA1"/>
    <w:rsid w:val="00F8500D"/>
    <w:rsid w:val="00F85288"/>
    <w:rsid w:val="00F86149"/>
    <w:rsid w:val="00F8628B"/>
    <w:rsid w:val="00F86AE3"/>
    <w:rsid w:val="00F87511"/>
    <w:rsid w:val="00F876AB"/>
    <w:rsid w:val="00F877D2"/>
    <w:rsid w:val="00F87AD1"/>
    <w:rsid w:val="00F90517"/>
    <w:rsid w:val="00F909AD"/>
    <w:rsid w:val="00F90E24"/>
    <w:rsid w:val="00F9118F"/>
    <w:rsid w:val="00F91739"/>
    <w:rsid w:val="00F91B51"/>
    <w:rsid w:val="00F91E5D"/>
    <w:rsid w:val="00F923BF"/>
    <w:rsid w:val="00F92BF7"/>
    <w:rsid w:val="00F92F76"/>
    <w:rsid w:val="00F93148"/>
    <w:rsid w:val="00F931A3"/>
    <w:rsid w:val="00F9363D"/>
    <w:rsid w:val="00F93993"/>
    <w:rsid w:val="00F93B2A"/>
    <w:rsid w:val="00F93BAD"/>
    <w:rsid w:val="00F93C78"/>
    <w:rsid w:val="00F93FD6"/>
    <w:rsid w:val="00F940D3"/>
    <w:rsid w:val="00F9415D"/>
    <w:rsid w:val="00F944B7"/>
    <w:rsid w:val="00F94795"/>
    <w:rsid w:val="00F947BC"/>
    <w:rsid w:val="00F947CF"/>
    <w:rsid w:val="00F94861"/>
    <w:rsid w:val="00F94B52"/>
    <w:rsid w:val="00F94C50"/>
    <w:rsid w:val="00F94E38"/>
    <w:rsid w:val="00F94E61"/>
    <w:rsid w:val="00F94F6D"/>
    <w:rsid w:val="00F951EB"/>
    <w:rsid w:val="00F95354"/>
    <w:rsid w:val="00F9550D"/>
    <w:rsid w:val="00F9576C"/>
    <w:rsid w:val="00F95928"/>
    <w:rsid w:val="00F96365"/>
    <w:rsid w:val="00F96BC1"/>
    <w:rsid w:val="00F96E3D"/>
    <w:rsid w:val="00F96F02"/>
    <w:rsid w:val="00F96FD1"/>
    <w:rsid w:val="00F9743D"/>
    <w:rsid w:val="00F97965"/>
    <w:rsid w:val="00F97CFE"/>
    <w:rsid w:val="00F97D8E"/>
    <w:rsid w:val="00F97DA9"/>
    <w:rsid w:val="00FA0448"/>
    <w:rsid w:val="00FA0558"/>
    <w:rsid w:val="00FA070E"/>
    <w:rsid w:val="00FA0B89"/>
    <w:rsid w:val="00FA0F1E"/>
    <w:rsid w:val="00FA2044"/>
    <w:rsid w:val="00FA2B19"/>
    <w:rsid w:val="00FA2D6D"/>
    <w:rsid w:val="00FA3222"/>
    <w:rsid w:val="00FA3399"/>
    <w:rsid w:val="00FA3693"/>
    <w:rsid w:val="00FA38A2"/>
    <w:rsid w:val="00FA3AC4"/>
    <w:rsid w:val="00FA401B"/>
    <w:rsid w:val="00FA48FF"/>
    <w:rsid w:val="00FA4A01"/>
    <w:rsid w:val="00FA50A6"/>
    <w:rsid w:val="00FA5402"/>
    <w:rsid w:val="00FA5407"/>
    <w:rsid w:val="00FA5743"/>
    <w:rsid w:val="00FA57FE"/>
    <w:rsid w:val="00FA5856"/>
    <w:rsid w:val="00FA5E08"/>
    <w:rsid w:val="00FA61EA"/>
    <w:rsid w:val="00FA7122"/>
    <w:rsid w:val="00FA7190"/>
    <w:rsid w:val="00FA7C0B"/>
    <w:rsid w:val="00FA7D01"/>
    <w:rsid w:val="00FA7F5B"/>
    <w:rsid w:val="00FA7FD4"/>
    <w:rsid w:val="00FB02DE"/>
    <w:rsid w:val="00FB04D5"/>
    <w:rsid w:val="00FB0FC3"/>
    <w:rsid w:val="00FB123B"/>
    <w:rsid w:val="00FB1398"/>
    <w:rsid w:val="00FB1DCE"/>
    <w:rsid w:val="00FB1F97"/>
    <w:rsid w:val="00FB2318"/>
    <w:rsid w:val="00FB2703"/>
    <w:rsid w:val="00FB28B1"/>
    <w:rsid w:val="00FB2A1C"/>
    <w:rsid w:val="00FB2BC2"/>
    <w:rsid w:val="00FB2E03"/>
    <w:rsid w:val="00FB2F48"/>
    <w:rsid w:val="00FB300B"/>
    <w:rsid w:val="00FB336A"/>
    <w:rsid w:val="00FB365B"/>
    <w:rsid w:val="00FB37C2"/>
    <w:rsid w:val="00FB3DF7"/>
    <w:rsid w:val="00FB3F3B"/>
    <w:rsid w:val="00FB419A"/>
    <w:rsid w:val="00FB51AA"/>
    <w:rsid w:val="00FB5569"/>
    <w:rsid w:val="00FB5D8D"/>
    <w:rsid w:val="00FB6015"/>
    <w:rsid w:val="00FB6431"/>
    <w:rsid w:val="00FB6723"/>
    <w:rsid w:val="00FB6775"/>
    <w:rsid w:val="00FB7275"/>
    <w:rsid w:val="00FB72A2"/>
    <w:rsid w:val="00FB76FF"/>
    <w:rsid w:val="00FB7EC8"/>
    <w:rsid w:val="00FC0408"/>
    <w:rsid w:val="00FC06B7"/>
    <w:rsid w:val="00FC0B16"/>
    <w:rsid w:val="00FC119D"/>
    <w:rsid w:val="00FC1476"/>
    <w:rsid w:val="00FC14A3"/>
    <w:rsid w:val="00FC14F6"/>
    <w:rsid w:val="00FC3383"/>
    <w:rsid w:val="00FC373F"/>
    <w:rsid w:val="00FC3E65"/>
    <w:rsid w:val="00FC42D8"/>
    <w:rsid w:val="00FC466F"/>
    <w:rsid w:val="00FC4C6C"/>
    <w:rsid w:val="00FC4CE0"/>
    <w:rsid w:val="00FC4E8B"/>
    <w:rsid w:val="00FC5002"/>
    <w:rsid w:val="00FC5207"/>
    <w:rsid w:val="00FC5BFB"/>
    <w:rsid w:val="00FC5D0C"/>
    <w:rsid w:val="00FC5EA0"/>
    <w:rsid w:val="00FC6239"/>
    <w:rsid w:val="00FC6777"/>
    <w:rsid w:val="00FC6C9F"/>
    <w:rsid w:val="00FC75C8"/>
    <w:rsid w:val="00FC7867"/>
    <w:rsid w:val="00FC78C6"/>
    <w:rsid w:val="00FC7AAC"/>
    <w:rsid w:val="00FC7ABC"/>
    <w:rsid w:val="00FC7CC2"/>
    <w:rsid w:val="00FC7E78"/>
    <w:rsid w:val="00FD03A4"/>
    <w:rsid w:val="00FD05A4"/>
    <w:rsid w:val="00FD1322"/>
    <w:rsid w:val="00FD1739"/>
    <w:rsid w:val="00FD17F3"/>
    <w:rsid w:val="00FD2924"/>
    <w:rsid w:val="00FD311A"/>
    <w:rsid w:val="00FD32EA"/>
    <w:rsid w:val="00FD3408"/>
    <w:rsid w:val="00FD492B"/>
    <w:rsid w:val="00FD594A"/>
    <w:rsid w:val="00FD595B"/>
    <w:rsid w:val="00FD5A9B"/>
    <w:rsid w:val="00FD5B04"/>
    <w:rsid w:val="00FD5E9D"/>
    <w:rsid w:val="00FD62E2"/>
    <w:rsid w:val="00FD6510"/>
    <w:rsid w:val="00FD65B0"/>
    <w:rsid w:val="00FD66FE"/>
    <w:rsid w:val="00FD67B8"/>
    <w:rsid w:val="00FD67F7"/>
    <w:rsid w:val="00FD6A9D"/>
    <w:rsid w:val="00FD6EDB"/>
    <w:rsid w:val="00FD75AA"/>
    <w:rsid w:val="00FD7706"/>
    <w:rsid w:val="00FD7C19"/>
    <w:rsid w:val="00FD7EC2"/>
    <w:rsid w:val="00FE0960"/>
    <w:rsid w:val="00FE0CB4"/>
    <w:rsid w:val="00FE1A1A"/>
    <w:rsid w:val="00FE22E2"/>
    <w:rsid w:val="00FE240E"/>
    <w:rsid w:val="00FE2537"/>
    <w:rsid w:val="00FE2965"/>
    <w:rsid w:val="00FE2A05"/>
    <w:rsid w:val="00FE2BDB"/>
    <w:rsid w:val="00FE2CC3"/>
    <w:rsid w:val="00FE302C"/>
    <w:rsid w:val="00FE37AF"/>
    <w:rsid w:val="00FE38A8"/>
    <w:rsid w:val="00FE411A"/>
    <w:rsid w:val="00FE43B9"/>
    <w:rsid w:val="00FE470C"/>
    <w:rsid w:val="00FE4B1E"/>
    <w:rsid w:val="00FE4B20"/>
    <w:rsid w:val="00FE4CF8"/>
    <w:rsid w:val="00FE5C78"/>
    <w:rsid w:val="00FE659C"/>
    <w:rsid w:val="00FE6E5D"/>
    <w:rsid w:val="00FE708A"/>
    <w:rsid w:val="00FE70BE"/>
    <w:rsid w:val="00FE72B0"/>
    <w:rsid w:val="00FE7479"/>
    <w:rsid w:val="00FE75C5"/>
    <w:rsid w:val="00FE76A8"/>
    <w:rsid w:val="00FF0521"/>
    <w:rsid w:val="00FF0C31"/>
    <w:rsid w:val="00FF0D14"/>
    <w:rsid w:val="00FF0D6F"/>
    <w:rsid w:val="00FF1C2F"/>
    <w:rsid w:val="00FF24E1"/>
    <w:rsid w:val="00FF256F"/>
    <w:rsid w:val="00FF25DF"/>
    <w:rsid w:val="00FF26A3"/>
    <w:rsid w:val="00FF2CF7"/>
    <w:rsid w:val="00FF2E1F"/>
    <w:rsid w:val="00FF2F15"/>
    <w:rsid w:val="00FF40A8"/>
    <w:rsid w:val="00FF4233"/>
    <w:rsid w:val="00FF526B"/>
    <w:rsid w:val="00FF5347"/>
    <w:rsid w:val="00FF5928"/>
    <w:rsid w:val="00FF59B1"/>
    <w:rsid w:val="00FF59C4"/>
    <w:rsid w:val="00FF59D6"/>
    <w:rsid w:val="00FF5D61"/>
    <w:rsid w:val="00FF61FC"/>
    <w:rsid w:val="00FF6352"/>
    <w:rsid w:val="00FF639C"/>
    <w:rsid w:val="00FF76DE"/>
    <w:rsid w:val="00FF7A0D"/>
    <w:rsid w:val="00FF7C55"/>
    <w:rsid w:val="00FF7DBB"/>
    <w:rsid w:val="00FF7F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nhideWhenUsed="0" w:qFormat="1"/>
    <w:lsdException w:name="Default Paragraph Font" w:uiPriority="1"/>
    <w:lsdException w:name="Subtitle" w:locked="1" w:semiHidden="0" w:uiPriority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nhideWhenUsed="0" w:qFormat="1"/>
    <w:lsdException w:name="Subtle Reference" w:semiHidden="0" w:unhideWhenUsed="0" w:qFormat="1"/>
    <w:lsdException w:name="Intense Reference" w:semiHidden="0" w:unhideWhenUsed="0" w:qFormat="1"/>
    <w:lsdException w:name="Book Title" w:semiHidden="0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06F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00DA4"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500DA4"/>
    <w:pPr>
      <w:keepNext/>
      <w:spacing w:before="240" w:after="60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00DA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7">
    <w:name w:val="heading 7"/>
    <w:basedOn w:val="Normal"/>
    <w:next w:val="Normal"/>
    <w:link w:val="Heading7Char"/>
    <w:semiHidden/>
    <w:unhideWhenUsed/>
    <w:qFormat/>
    <w:locked/>
    <w:rsid w:val="00E33D42"/>
    <w:pPr>
      <w:spacing w:before="240" w:after="60"/>
      <w:outlineLvl w:val="6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500DA4"/>
    <w:rPr>
      <w:rFonts w:ascii="Cambria" w:hAnsi="Cambria" w:cs="Cambria"/>
      <w:b/>
      <w:bCs/>
      <w:kern w:val="32"/>
      <w:sz w:val="32"/>
      <w:szCs w:val="32"/>
      <w:lang w:val="sq-AL"/>
    </w:rPr>
  </w:style>
  <w:style w:type="character" w:customStyle="1" w:styleId="Heading1Char1">
    <w:name w:val="Heading 1 Char1"/>
    <w:basedOn w:val="DefaultParagraphFont"/>
    <w:uiPriority w:val="99"/>
    <w:locked/>
    <w:rsid w:val="00500DA4"/>
    <w:rPr>
      <w:rFonts w:ascii="Cambria" w:hAnsi="Cambria" w:cs="Cambria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rsid w:val="00500DA4"/>
    <w:rPr>
      <w:rFonts w:ascii="Cambria" w:hAnsi="Cambria" w:cs="Cambria"/>
      <w:b/>
      <w:bCs/>
      <w:i/>
      <w:iCs/>
      <w:sz w:val="28"/>
      <w:szCs w:val="28"/>
      <w:lang w:val="sq-AL"/>
    </w:rPr>
  </w:style>
  <w:style w:type="character" w:customStyle="1" w:styleId="Heading2Char1">
    <w:name w:val="Heading 2 Char1"/>
    <w:basedOn w:val="DefaultParagraphFont"/>
    <w:uiPriority w:val="99"/>
    <w:locked/>
    <w:rsid w:val="00500DA4"/>
    <w:rPr>
      <w:rFonts w:ascii="Cambria" w:hAnsi="Cambria" w:cs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rsid w:val="00500DA4"/>
    <w:rPr>
      <w:rFonts w:ascii="Arial" w:hAnsi="Arial" w:cs="Arial"/>
      <w:b/>
      <w:bCs/>
      <w:sz w:val="26"/>
      <w:szCs w:val="26"/>
      <w:lang w:val="sq-AL"/>
    </w:rPr>
  </w:style>
  <w:style w:type="character" w:customStyle="1" w:styleId="Heading3Char1">
    <w:name w:val="Heading 3 Char1"/>
    <w:basedOn w:val="DefaultParagraphFont"/>
    <w:uiPriority w:val="99"/>
    <w:semiHidden/>
    <w:locked/>
    <w:rsid w:val="00500DA4"/>
    <w:rPr>
      <w:rFonts w:ascii="Arial" w:hAnsi="Arial" w:cs="Arial"/>
      <w:b/>
      <w:bCs/>
      <w:sz w:val="26"/>
      <w:szCs w:val="26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500DA4"/>
    <w:rPr>
      <w:b/>
      <w:bCs/>
      <w:color w:val="4F81BD"/>
      <w:sz w:val="18"/>
      <w:szCs w:val="18"/>
    </w:rPr>
  </w:style>
  <w:style w:type="paragraph" w:styleId="Title">
    <w:name w:val="Title"/>
    <w:basedOn w:val="Normal"/>
    <w:next w:val="Normal"/>
    <w:link w:val="TitleChar"/>
    <w:uiPriority w:val="99"/>
    <w:qFormat/>
    <w:rsid w:val="00500DA4"/>
    <w:pPr>
      <w:pBdr>
        <w:bottom w:val="single" w:sz="8" w:space="4" w:color="4F81BD"/>
      </w:pBdr>
      <w:spacing w:after="300"/>
    </w:pPr>
    <w:rPr>
      <w:rFonts w:ascii="Cambria" w:hAnsi="Cambria" w:cs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rsid w:val="00500DA4"/>
    <w:rPr>
      <w:rFonts w:ascii="Cambria" w:hAnsi="Cambria" w:cs="Cambria"/>
      <w:color w:val="17365D"/>
      <w:spacing w:val="5"/>
      <w:kern w:val="28"/>
      <w:sz w:val="52"/>
      <w:szCs w:val="52"/>
      <w:lang w:val="sq-AL"/>
    </w:rPr>
  </w:style>
  <w:style w:type="character" w:customStyle="1" w:styleId="TitleChar1">
    <w:name w:val="Title Char1"/>
    <w:basedOn w:val="DefaultParagraphFont"/>
    <w:uiPriority w:val="99"/>
    <w:locked/>
    <w:rsid w:val="00500DA4"/>
    <w:rPr>
      <w:rFonts w:ascii="Cambria" w:eastAsia="Times New Roman" w:hAnsi="Cambria" w:cs="Cambria"/>
      <w:color w:val="17365D"/>
      <w:spacing w:val="5"/>
      <w:kern w:val="28"/>
      <w:sz w:val="52"/>
      <w:szCs w:val="52"/>
      <w:lang w:val="en-US" w:eastAsia="en-US"/>
    </w:rPr>
  </w:style>
  <w:style w:type="character" w:styleId="Strong">
    <w:name w:val="Strong"/>
    <w:basedOn w:val="DefaultParagraphFont"/>
    <w:uiPriority w:val="99"/>
    <w:qFormat/>
    <w:rsid w:val="00500DA4"/>
    <w:rPr>
      <w:b/>
      <w:bCs/>
    </w:rPr>
  </w:style>
  <w:style w:type="character" w:styleId="Emphasis">
    <w:name w:val="Emphasis"/>
    <w:basedOn w:val="DefaultParagraphFont"/>
    <w:uiPriority w:val="99"/>
    <w:qFormat/>
    <w:rsid w:val="00500DA4"/>
    <w:rPr>
      <w:rFonts w:ascii="Calibri" w:hAnsi="Calibri" w:cs="Calibri"/>
      <w:b/>
      <w:bCs/>
      <w:i/>
      <w:iCs/>
    </w:rPr>
  </w:style>
  <w:style w:type="paragraph" w:styleId="NoSpacing">
    <w:name w:val="No Spacing"/>
    <w:link w:val="NoSpacingChar"/>
    <w:qFormat/>
    <w:rsid w:val="00500DA4"/>
    <w:rPr>
      <w:rFonts w:cs="Calibri"/>
      <w:sz w:val="22"/>
      <w:szCs w:val="22"/>
    </w:rPr>
  </w:style>
  <w:style w:type="paragraph" w:styleId="ListParagraph">
    <w:name w:val="List Paragraph"/>
    <w:basedOn w:val="Normal"/>
    <w:qFormat/>
    <w:rsid w:val="00500DA4"/>
    <w:pPr>
      <w:ind w:left="720"/>
    </w:pPr>
  </w:style>
  <w:style w:type="paragraph" w:styleId="Quote">
    <w:name w:val="Quote"/>
    <w:basedOn w:val="Normal"/>
    <w:next w:val="Normal"/>
    <w:link w:val="QuoteChar"/>
    <w:uiPriority w:val="99"/>
    <w:qFormat/>
    <w:rsid w:val="00500DA4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99"/>
    <w:rsid w:val="00500DA4"/>
    <w:rPr>
      <w:i/>
      <w:iCs/>
      <w:color w:val="000000"/>
      <w:sz w:val="22"/>
      <w:szCs w:val="22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500DA4"/>
    <w:pPr>
      <w:ind w:left="720" w:right="720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99"/>
    <w:rsid w:val="00500DA4"/>
    <w:rPr>
      <w:b/>
      <w:bCs/>
      <w:i/>
      <w:iCs/>
      <w:sz w:val="24"/>
      <w:szCs w:val="24"/>
    </w:rPr>
  </w:style>
  <w:style w:type="character" w:styleId="IntenseEmphasis">
    <w:name w:val="Intense Emphasis"/>
    <w:basedOn w:val="DefaultParagraphFont"/>
    <w:uiPriority w:val="99"/>
    <w:qFormat/>
    <w:rsid w:val="00500DA4"/>
    <w:rPr>
      <w:b/>
      <w:bCs/>
      <w:i/>
      <w:iCs/>
      <w:color w:val="4F81BD"/>
    </w:rPr>
  </w:style>
  <w:style w:type="character" w:styleId="SubtleReference">
    <w:name w:val="Subtle Reference"/>
    <w:basedOn w:val="DefaultParagraphFont"/>
    <w:uiPriority w:val="99"/>
    <w:qFormat/>
    <w:rsid w:val="00500DA4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500DA4"/>
    <w:rPr>
      <w:b/>
      <w:bCs/>
      <w:sz w:val="24"/>
      <w:szCs w:val="24"/>
      <w:u w:val="single"/>
    </w:rPr>
  </w:style>
  <w:style w:type="character" w:styleId="BookTitle">
    <w:name w:val="Book Title"/>
    <w:basedOn w:val="DefaultParagraphFont"/>
    <w:uiPriority w:val="99"/>
    <w:qFormat/>
    <w:rsid w:val="00500DA4"/>
    <w:rPr>
      <w:b/>
      <w:bCs/>
      <w:smallCaps/>
      <w:spacing w:val="5"/>
    </w:rPr>
  </w:style>
  <w:style w:type="paragraph" w:styleId="Header">
    <w:name w:val="header"/>
    <w:basedOn w:val="Normal"/>
    <w:link w:val="HeaderChar"/>
    <w:uiPriority w:val="99"/>
    <w:semiHidden/>
    <w:unhideWhenUsed/>
    <w:rsid w:val="00E209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20918"/>
    <w:rPr>
      <w:rFonts w:ascii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209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0918"/>
    <w:rPr>
      <w:rFonts w:ascii="Times New Roman" w:hAnsi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locked/>
    <w:rsid w:val="00B2662C"/>
    <w:rPr>
      <w:rFonts w:cs="Calibri"/>
      <w:sz w:val="22"/>
      <w:szCs w:val="22"/>
      <w:lang w:val="en-US" w:eastAsia="en-US" w:bidi="ar-SA"/>
    </w:rPr>
  </w:style>
  <w:style w:type="paragraph" w:customStyle="1" w:styleId="Default">
    <w:name w:val="Default"/>
    <w:rsid w:val="00B2662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it-IT"/>
    </w:rPr>
  </w:style>
  <w:style w:type="character" w:customStyle="1" w:styleId="Heading7Char">
    <w:name w:val="Heading 7 Char"/>
    <w:basedOn w:val="DefaultParagraphFont"/>
    <w:link w:val="Heading7"/>
    <w:semiHidden/>
    <w:rsid w:val="00E33D42"/>
    <w:rPr>
      <w:rFonts w:ascii="Calibri" w:eastAsia="Times New Roman" w:hAnsi="Calibri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3A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3A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3A9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334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814398-A91A-43D3-87C6-8F3F43AEC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061</Words>
  <Characters>17454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</Company>
  <LinksUpToDate>false</LinksUpToDate>
  <CharactersWithSpaces>20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</dc:creator>
  <cp:keywords/>
  <dc:description/>
  <cp:lastModifiedBy>Sotir - IZHA</cp:lastModifiedBy>
  <cp:revision>12</cp:revision>
  <cp:lastPrinted>2015-01-15T11:38:00Z</cp:lastPrinted>
  <dcterms:created xsi:type="dcterms:W3CDTF">2015-01-13T11:10:00Z</dcterms:created>
  <dcterms:modified xsi:type="dcterms:W3CDTF">2016-01-29T09:08:00Z</dcterms:modified>
</cp:coreProperties>
</file>